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6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FF00FF"/>
    <a:srgbClr val="3399FF"/>
    <a:srgbClr val="FFFFCC"/>
    <a:srgbClr val="FF6000"/>
    <a:srgbClr val="FFCA21"/>
    <a:srgbClr val="F5F5F5"/>
    <a:srgbClr val="FFFF99"/>
    <a:srgbClr val="FF66FF"/>
    <a:srgbClr val="ADD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6060931-553D-4675-B533-F3CD072886C5}" v="29" dt="2023-11-27T02:59:33.403"/>
    <p1510:client id="{EB6AF4B9-C193-42B5-AE7A-C29EE720BF0F}" v="4" dt="2023-11-27T02:08:44.72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50" autoAdjust="0"/>
    <p:restoredTop sz="94796" autoAdjust="0"/>
  </p:normalViewPr>
  <p:slideViewPr>
    <p:cSldViewPr snapToGrid="0">
      <p:cViewPr varScale="1">
        <p:scale>
          <a:sx n="65" d="100"/>
          <a:sy n="65" d="100"/>
        </p:scale>
        <p:origin x="72" y="372"/>
      </p:cViewPr>
      <p:guideLst>
        <p:guide pos="3840"/>
        <p:guide orient="horz" pos="2160"/>
      </p:guideLst>
    </p:cSldViewPr>
  </p:slideViewPr>
  <p:notesTextViewPr>
    <p:cViewPr>
      <p:scale>
        <a:sx n="125" d="100"/>
        <a:sy n="125" d="100"/>
      </p:scale>
      <p:origin x="0" y="-8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497173BF-A44F-43FB-BAA8-DB7D9A75E0C2}"/>
    <pc:docChg chg="custSel modSld">
      <pc:chgData name="代數白痴 顧" userId="316db6a4f7ef8138" providerId="LiveId" clId="{497173BF-A44F-43FB-BAA8-DB7D9A75E0C2}" dt="2023-11-23T09:34:11.177" v="2" actId="478"/>
      <pc:docMkLst>
        <pc:docMk/>
      </pc:docMkLst>
      <pc:sldChg chg="addSp delSp modSp mod delAnim">
        <pc:chgData name="代數白痴 顧" userId="316db6a4f7ef8138" providerId="LiveId" clId="{497173BF-A44F-43FB-BAA8-DB7D9A75E0C2}" dt="2023-11-23T09:34:11.177" v="2" actId="478"/>
        <pc:sldMkLst>
          <pc:docMk/>
          <pc:sldMk cId="2267038628" sldId="392"/>
        </pc:sldMkLst>
        <pc:picChg chg="add del mod">
          <ac:chgData name="代數白痴 顧" userId="316db6a4f7ef8138" providerId="LiveId" clId="{497173BF-A44F-43FB-BAA8-DB7D9A75E0C2}" dt="2023-11-23T09:34:07.183" v="1" actId="478"/>
          <ac:picMkLst>
            <pc:docMk/>
            <pc:sldMk cId="2267038628" sldId="392"/>
            <ac:picMk id="8" creationId="{0455EF38-BEE3-5239-B166-662EB090E236}"/>
          </ac:picMkLst>
        </pc:picChg>
        <pc:inkChg chg="add del">
          <ac:chgData name="代數白痴 顧" userId="316db6a4f7ef8138" providerId="LiveId" clId="{497173BF-A44F-43FB-BAA8-DB7D9A75E0C2}" dt="2023-11-23T09:34:11.177" v="2" actId="478"/>
          <ac:inkMkLst>
            <pc:docMk/>
            <pc:sldMk cId="2267038628" sldId="392"/>
            <ac:inkMk id="7" creationId="{CAC51BA1-C6C1-A814-D428-B1E21B0629EC}"/>
          </ac:inkMkLst>
        </pc:inkChg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65C915E8-021A-44EF-B9EF-86A68958A3A8}"/>
    <pc:docChg chg="custSel addSld modSld">
      <pc:chgData name="代數白痴 顧" userId="316db6a4f7ef8138" providerId="LiveId" clId="{65C915E8-021A-44EF-B9EF-86A68958A3A8}" dt="2023-11-23T03:15:37.978" v="2091" actId="20577"/>
      <pc:docMkLst>
        <pc:docMk/>
      </pc:docMkLst>
      <pc:sldChg chg="addSp delSp modSp mod modTransition modAnim modNotesTx">
        <pc:chgData name="代數白痴 顧" userId="316db6a4f7ef8138" providerId="LiveId" clId="{65C915E8-021A-44EF-B9EF-86A68958A3A8}" dt="2023-11-23T03:15:37.978" v="2091" actId="20577"/>
        <pc:sldMkLst>
          <pc:docMk/>
          <pc:sldMk cId="2267038628" sldId="392"/>
        </pc:sldMkLst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7" creationId="{FCAA95CC-624E-DC4E-E76E-F492A137A366}"/>
          </ac:spMkLst>
        </pc:spChg>
        <pc:spChg chg="add mod or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5" creationId="{3A7407C0-064C-84D4-BC31-B4CE90E3A1F9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6" creationId="{5E961FB1-C737-469B-C0A6-08B0ABEF91E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7" creationId="{5DE7FFA1-3E01-B3D5-6E3F-26F1BB824384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8" creationId="{68360124-A015-9FEE-E11D-01DD74DA7AF3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9" creationId="{7866FC93-3C44-97EC-905B-D3C942060129}"/>
          </ac:spMkLst>
        </pc:spChg>
        <pc:spChg chg="add mod">
          <ac:chgData name="代數白痴 顧" userId="316db6a4f7ef8138" providerId="LiveId" clId="{65C915E8-021A-44EF-B9EF-86A68958A3A8}" dt="2023-11-23T03:04:21.953" v="738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65C915E8-021A-44EF-B9EF-86A68958A3A8}" dt="2023-11-23T02:56:42.052" v="5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65C915E8-021A-44EF-B9EF-86A68958A3A8}" dt="2023-11-23T02:59:33.254" v="682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65C915E8-021A-44EF-B9EF-86A68958A3A8}" dt="2023-11-23T03:01:21.193" v="724" actId="1076"/>
          <ac:spMkLst>
            <pc:docMk/>
            <pc:sldMk cId="2267038628" sldId="392"/>
            <ac:spMk id="34" creationId="{4A2403CA-354F-F5D9-43C3-268EB33594F3}"/>
          </ac:spMkLst>
        </pc:spChg>
        <pc:spChg chg="add mod ord">
          <ac:chgData name="代數白痴 顧" userId="316db6a4f7ef8138" providerId="LiveId" clId="{65C915E8-021A-44EF-B9EF-86A68958A3A8}" dt="2023-11-23T03:02:22.684" v="731" actId="167"/>
          <ac:spMkLst>
            <pc:docMk/>
            <pc:sldMk cId="2267038628" sldId="392"/>
            <ac:spMk id="35" creationId="{0D8A92DE-777C-870E-1DE4-7095DED03910}"/>
          </ac:spMkLst>
        </pc:spChg>
        <pc:spChg chg="add mod ord">
          <ac:chgData name="代數白痴 顧" userId="316db6a4f7ef8138" providerId="LiveId" clId="{65C915E8-021A-44EF-B9EF-86A68958A3A8}" dt="2023-11-23T03:05:44.291" v="749" actId="166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65C915E8-021A-44EF-B9EF-86A68958A3A8}" dt="2023-11-23T02:57:46.050" v="668" actId="2057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5" creationId="{74C6EA0B-FBDB-67EB-1DFA-AD1C902C9A2B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1" creationId="{954A54D2-8234-A325-7EB9-FA809EC38B67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7" creationId="{527C7271-D6F7-BCD4-2661-2558511245D8}"/>
          </ac:spMkLst>
        </pc:s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39" creationId="{235556D7-168B-3F00-B796-E53CF8D62BC9}"/>
          </ac:grpSpMkLst>
        </pc:gr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40" creationId="{BACE3E4C-FD0E-D874-F60E-649C71A7E7FB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65C915E8-021A-44EF-B9EF-86A68958A3A8}" dt="2023-11-23T02:45:45.509" v="0" actId="478"/>
          <ac:grpSpMkLst>
            <pc:docMk/>
            <pc:sldMk cId="2267038628" sldId="392"/>
            <ac:grpSpMk id="75" creationId="{1CDD9D52-4592-017A-2839-21B041BB65B2}"/>
          </ac:grpSpMkLst>
        </pc:grpChg>
        <pc:graphicFrameChg chg="add mod">
          <ac:chgData name="代數白痴 顧" userId="316db6a4f7ef8138" providerId="LiveId" clId="{65C915E8-021A-44EF-B9EF-86A68958A3A8}" dt="2023-11-23T02:47:23.306" v="172" actId="1076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 del">
          <ac:chgData name="代數白痴 顧" userId="316db6a4f7ef8138" providerId="LiveId" clId="{65C915E8-021A-44EF-B9EF-86A68958A3A8}" dt="2023-11-23T02:56:57.018" v="588" actId="478"/>
          <ac:inkMkLst>
            <pc:docMk/>
            <pc:sldMk cId="2267038628" sldId="392"/>
            <ac:inkMk id="27" creationId="{A1075F96-BCD4-F35E-758E-2ACF4C6D2442}"/>
          </ac:inkMkLst>
        </pc:inkChg>
        <pc:cxnChg chg="add mod">
          <ac:chgData name="代數白痴 顧" userId="316db6a4f7ef8138" providerId="LiveId" clId="{65C915E8-021A-44EF-B9EF-86A68958A3A8}" dt="2023-11-23T02:49:44.410" v="304" actId="1038"/>
          <ac:cxnSpMkLst>
            <pc:docMk/>
            <pc:sldMk cId="2267038628" sldId="392"/>
            <ac:cxnSpMk id="3" creationId="{102E9660-DC1E-4D24-6B1A-6BF9FE74181F}"/>
          </ac:cxnSpMkLst>
        </pc:cxnChg>
        <pc:cxnChg chg="add mod">
          <ac:chgData name="代數白痴 顧" userId="316db6a4f7ef8138" providerId="LiveId" clId="{65C915E8-021A-44EF-B9EF-86A68958A3A8}" dt="2023-11-23T02:49:50.935" v="364" actId="1037"/>
          <ac:cxnSpMkLst>
            <pc:docMk/>
            <pc:sldMk cId="2267038628" sldId="392"/>
            <ac:cxnSpMk id="4" creationId="{0C0CF80B-5919-052D-32D6-9C8EF0D964D9}"/>
          </ac:cxnSpMkLst>
        </pc:cxnChg>
        <pc:cxnChg chg="add mod">
          <ac:chgData name="代數白痴 顧" userId="316db6a4f7ef8138" providerId="LiveId" clId="{65C915E8-021A-44EF-B9EF-86A68958A3A8}" dt="2023-11-23T02:49:55.302" v="404" actId="1037"/>
          <ac:cxnSpMkLst>
            <pc:docMk/>
            <pc:sldMk cId="2267038628" sldId="392"/>
            <ac:cxnSpMk id="5" creationId="{232BAB26-8A28-36E5-3044-17E717EBEEEA}"/>
          </ac:cxnSpMkLst>
        </pc:cxnChg>
        <pc:cxnChg chg="add 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6" creationId="{4C7DC91B-0F24-9770-F142-E21E50CB1D09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0" creationId="{3F44D874-20F3-5EFF-E2FA-A401DADE61D1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65C915E8-021A-44EF-B9EF-86A68958A3A8}" dt="2023-11-23T02:56:02.009" v="532" actId="478"/>
          <ac:cxnSpMkLst>
            <pc:docMk/>
            <pc:sldMk cId="2267038628" sldId="392"/>
            <ac:cxnSpMk id="24" creationId="{EF593009-72B8-476A-9FCC-73B661CEF675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25" creationId="{D5C50A3F-8909-AD59-5267-122C6C341B23}"/>
          </ac:cxnSpMkLst>
        </pc:cxnChg>
        <pc:cxnChg chg="add del mod">
          <ac:chgData name="代數白痴 顧" userId="316db6a4f7ef8138" providerId="LiveId" clId="{65C915E8-021A-44EF-B9EF-86A68958A3A8}" dt="2023-11-23T02:59:35.988" v="683" actId="478"/>
          <ac:cxnSpMkLst>
            <pc:docMk/>
            <pc:sldMk cId="2267038628" sldId="392"/>
            <ac:cxnSpMk id="30" creationId="{81222D75-E94F-50F2-A471-07F56B201A2B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65C915E8-021A-44EF-B9EF-86A68958A3A8}" dt="2023-11-23T02:45:45.509" v="0" actId="478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65C915E8-021A-44EF-B9EF-86A68958A3A8}" dt="2023-11-23T02:49:36.503" v="263" actId="1037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">
        <pc:chgData name="代數白痴 顧" userId="316db6a4f7ef8138" providerId="LiveId" clId="{65C915E8-021A-44EF-B9EF-86A68958A3A8}" dt="2023-11-23T02:56:45.743" v="587"/>
        <pc:sldMkLst>
          <pc:docMk/>
          <pc:sldMk cId="1303866225" sldId="393"/>
        </pc:sldMkLst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0A15C0E6-714F-4F6F-850F-6A8041AEC1A5}"/>
    <pc:docChg chg="custSel addSld delSld modSld">
      <pc:chgData name="代數白痴 顧" userId="316db6a4f7ef8138" providerId="LiveId" clId="{0A15C0E6-714F-4F6F-850F-6A8041AEC1A5}" dt="2023-11-23T07:50:05.296" v="581"/>
      <pc:docMkLst>
        <pc:docMk/>
      </pc:docMkLst>
      <pc:sldChg chg="addSp delSp modSp mod modTransition">
        <pc:chgData name="代數白痴 顧" userId="316db6a4f7ef8138" providerId="LiveId" clId="{0A15C0E6-714F-4F6F-850F-6A8041AEC1A5}" dt="2023-11-23T07:50:05.291" v="578"/>
        <pc:sldMkLst>
          <pc:docMk/>
          <pc:sldMk cId="2267038628" sldId="392"/>
        </pc:sldMkLst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2" creationId="{E6E7508C-2CAB-18FB-7CAB-B673ED9D5EFB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3" creationId="{5FE54797-5093-1297-BAD5-20C131F766FA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4" creationId="{02679091-EF9F-858C-E825-076969A6BAD0}"/>
          </ac:spMkLst>
        </pc:spChg>
        <pc:spChg chg="mod">
          <ac:chgData name="代數白痴 顧" userId="316db6a4f7ef8138" providerId="LiveId" clId="{0A15C0E6-714F-4F6F-850F-6A8041AEC1A5}" dt="2023-11-23T07:40:20.482" v="48" actId="107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A15C0E6-714F-4F6F-850F-6A8041AEC1A5}" dt="2023-11-23T07:40:26.610" v="50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A15C0E6-714F-4F6F-850F-6A8041AEC1A5}" dt="2023-11-23T07:40:24.106" v="49" actId="1076"/>
          <ac:spMkLst>
            <pc:docMk/>
            <pc:sldMk cId="2267038628" sldId="392"/>
            <ac:spMk id="17" creationId="{5DE7FFA1-3E01-B3D5-6E3F-26F1BB824384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A15C0E6-714F-4F6F-850F-6A8041AEC1A5}" dt="2023-11-23T07:49:49.914" v="577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A15C0E6-714F-4F6F-850F-6A8041AEC1A5}" dt="2023-11-23T07:40:34.962" v="52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A15C0E6-714F-4F6F-850F-6A8041AEC1A5}" dt="2023-11-23T07:49:00.325" v="574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A15C0E6-714F-4F6F-850F-6A8041AEC1A5}" dt="2023-11-23T07:47:32.031" v="385" actId="1036"/>
          <ac:spMkLst>
            <pc:docMk/>
            <pc:sldMk cId="2267038628" sldId="392"/>
            <ac:spMk id="34" creationId="{A419D16A-9665-88F4-1B4D-514ED8FA6C9D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5" creationId="{1C47B063-42D7-C61F-1C51-81BA9E93CFAF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6" creationId="{FAD809FC-61B1-D186-D1C4-BF1A0842171A}"/>
          </ac:spMkLst>
        </pc:spChg>
        <pc:spChg chg="mod">
          <ac:chgData name="代數白痴 顧" userId="316db6a4f7ef8138" providerId="LiveId" clId="{0A15C0E6-714F-4F6F-850F-6A8041AEC1A5}" dt="2023-11-23T07:40:31.482" v="51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A15C0E6-714F-4F6F-850F-6A8041AEC1A5}" dt="2023-11-23T07:47:06.462" v="377" actId="113"/>
          <ac:spMkLst>
            <pc:docMk/>
            <pc:sldMk cId="2267038628" sldId="392"/>
            <ac:spMk id="60" creationId="{90ECAF3B-FFFF-A531-AFBE-31708C7D891C}"/>
          </ac:spMkLst>
        </pc:spChg>
        <pc:cxnChg chg="add mod">
          <ac:chgData name="代數白痴 顧" userId="316db6a4f7ef8138" providerId="LiveId" clId="{0A15C0E6-714F-4F6F-850F-6A8041AEC1A5}" dt="2023-11-23T07:40:13.450" v="47" actId="14100"/>
          <ac:cxnSpMkLst>
            <pc:docMk/>
            <pc:sldMk cId="2267038628" sldId="392"/>
            <ac:cxnSpMk id="6" creationId="{91711B66-8D50-F2BF-235A-380050F57257}"/>
          </ac:cxnSpMkLst>
        </pc:cxnChg>
        <pc:cxnChg chg="add mod">
          <ac:chgData name="代數白痴 顧" userId="316db6a4f7ef8138" providerId="LiveId" clId="{0A15C0E6-714F-4F6F-850F-6A8041AEC1A5}" dt="2023-11-23T07:39:18.922" v="40" actId="14100"/>
          <ac:cxnSpMkLst>
            <pc:docMk/>
            <pc:sldMk cId="2267038628" sldId="392"/>
            <ac:cxnSpMk id="9" creationId="{4925BF3C-384B-FB67-3B21-C2CB1C20342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2" creationId="{FDBC4227-EBE9-07B0-33FE-D11BBA5AEBD5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4" creationId="{0133590E-2AB3-0990-CFBE-08318DE5F435}"/>
          </ac:cxnSpMkLst>
        </pc:cxnChg>
        <pc:cxnChg chg="add">
          <ac:chgData name="代數白痴 顧" userId="316db6a4f7ef8138" providerId="LiveId" clId="{0A15C0E6-714F-4F6F-850F-6A8041AEC1A5}" dt="2023-11-23T07:39:29.772" v="41" actId="11529"/>
          <ac:cxnSpMkLst>
            <pc:docMk/>
            <pc:sldMk cId="2267038628" sldId="392"/>
            <ac:cxnSpMk id="21" creationId="{70B9DB3F-FF93-1A16-AC53-C4D4EEE768E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2" creationId="{63AEF0BB-CAA8-C62D-5F08-3E2B227F2A87}"/>
          </ac:cxnSpMkLst>
        </pc:cxnChg>
        <pc:cxnChg chg="add mod">
          <ac:chgData name="代數白痴 顧" userId="316db6a4f7ef8138" providerId="LiveId" clId="{0A15C0E6-714F-4F6F-850F-6A8041AEC1A5}" dt="2023-11-23T07:40:10.282" v="46" actId="14100"/>
          <ac:cxnSpMkLst>
            <pc:docMk/>
            <pc:sldMk cId="2267038628" sldId="392"/>
            <ac:cxnSpMk id="25" creationId="{A20A6A7B-4410-AA2A-967C-AE99AB1A16B2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32" creationId="{413B11FE-B06F-24DB-E98F-ABCC11FC3A38}"/>
          </ac:cxnSpMkLst>
        </pc:cxnChg>
        <pc:cxnChg chg="add mod">
          <ac:chgData name="代數白痴 顧" userId="316db6a4f7ef8138" providerId="LiveId" clId="{0A15C0E6-714F-4F6F-850F-6A8041AEC1A5}" dt="2023-11-23T07:48:15.652" v="452" actId="1038"/>
          <ac:cxnSpMkLst>
            <pc:docMk/>
            <pc:sldMk cId="2267038628" sldId="392"/>
            <ac:cxnSpMk id="39" creationId="{75FA73E6-5EAD-4BF4-F56E-4E69DB44EBD2}"/>
          </ac:cxnSpMkLst>
        </pc:cxnChg>
        <pc:cxnChg chg="add mod">
          <ac:chgData name="代數白痴 顧" userId="316db6a4f7ef8138" providerId="LiveId" clId="{0A15C0E6-714F-4F6F-850F-6A8041AEC1A5}" dt="2023-11-23T07:48:24.121" v="514" actId="1037"/>
          <ac:cxnSpMkLst>
            <pc:docMk/>
            <pc:sldMk cId="2267038628" sldId="392"/>
            <ac:cxnSpMk id="41" creationId="{68E411A4-3239-8798-0528-FBE611582C6E}"/>
          </ac:cxnSpMkLst>
        </pc:cxnChg>
      </pc:sldChg>
      <pc:sldChg chg="modTransition">
        <pc:chgData name="代數白痴 顧" userId="316db6a4f7ef8138" providerId="LiveId" clId="{0A15C0E6-714F-4F6F-850F-6A8041AEC1A5}" dt="2023-11-23T07:50:05.294" v="580"/>
        <pc:sldMkLst>
          <pc:docMk/>
          <pc:sldMk cId="1591308755" sldId="394"/>
        </pc:sldMkLst>
      </pc:sldChg>
      <pc:sldChg chg="modTransition">
        <pc:chgData name="代數白痴 顧" userId="316db6a4f7ef8138" providerId="LiveId" clId="{0A15C0E6-714F-4F6F-850F-6A8041AEC1A5}" dt="2023-11-23T07:50:05.296" v="581"/>
        <pc:sldMkLst>
          <pc:docMk/>
          <pc:sldMk cId="699418842" sldId="395"/>
        </pc:sldMkLst>
      </pc:sldChg>
      <pc:sldChg chg="del modTransition">
        <pc:chgData name="代數白痴 顧" userId="316db6a4f7ef8138" providerId="LiveId" clId="{0A15C0E6-714F-4F6F-850F-6A8041AEC1A5}" dt="2023-11-23T07:49:03.830" v="575" actId="2696"/>
        <pc:sldMkLst>
          <pc:docMk/>
          <pc:sldMk cId="294983858" sldId="396"/>
        </pc:sldMkLst>
      </pc:sldChg>
      <pc:sldChg chg="add modTransition">
        <pc:chgData name="代數白痴 顧" userId="316db6a4f7ef8138" providerId="LiveId" clId="{0A15C0E6-714F-4F6F-850F-6A8041AEC1A5}" dt="2023-11-23T07:50:05.293" v="579"/>
        <pc:sldMkLst>
          <pc:docMk/>
          <pc:sldMk cId="1922349085" sldId="396"/>
        </pc:sldMkLst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EB6AF4B9-C193-42B5-AE7A-C29EE720BF0F}"/>
    <pc:docChg chg="custSel addSld delSld modSld sldOrd">
      <pc:chgData name="代數白痴 顧" userId="316db6a4f7ef8138" providerId="LiveId" clId="{EB6AF4B9-C193-42B5-AE7A-C29EE720BF0F}" dt="2023-11-27T02:08:44.726" v="943" actId="164"/>
      <pc:docMkLst>
        <pc:docMk/>
      </pc:docMkLst>
      <pc:sldChg chg="del ord">
        <pc:chgData name="代數白痴 顧" userId="316db6a4f7ef8138" providerId="LiveId" clId="{EB6AF4B9-C193-42B5-AE7A-C29EE720BF0F}" dt="2023-11-27T02:03:34.867" v="476" actId="2696"/>
        <pc:sldMkLst>
          <pc:docMk/>
          <pc:sldMk cId="2267038628" sldId="392"/>
        </pc:sldMkLst>
      </pc:sldChg>
      <pc:sldChg chg="addSp delSp modSp mod modAnim">
        <pc:chgData name="代數白痴 顧" userId="316db6a4f7ef8138" providerId="LiveId" clId="{EB6AF4B9-C193-42B5-AE7A-C29EE720BF0F}" dt="2023-11-27T02:08:44.726" v="943" actId="164"/>
        <pc:sldMkLst>
          <pc:docMk/>
          <pc:sldMk cId="1922349085" sldId="396"/>
        </pc:sldMkLst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" creationId="{5FE54797-5093-1297-BAD5-20C131F766FA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4" creationId="{02679091-EF9F-858C-E825-076969A6BAD0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5" creationId="{3A7407C0-064C-84D4-BC31-B4CE90E3A1F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6" creationId="{5E961FB1-C737-469B-C0A6-08B0ABEF91EE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7" creationId="{5DE7FFA1-3E01-B3D5-6E3F-26F1BB824384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9" creationId="{7866FC93-3C44-97EC-905B-D3C94206012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20" creationId="{33A49161-7C96-45C2-C49A-2A16206F95C0}"/>
          </ac:spMkLst>
        </pc:spChg>
        <pc:spChg chg="mod">
          <ac:chgData name="代數白痴 顧" userId="316db6a4f7ef8138" providerId="LiveId" clId="{EB6AF4B9-C193-42B5-AE7A-C29EE720BF0F}" dt="2023-11-27T02:03:28.600" v="473" actId="20577"/>
          <ac:spMkLst>
            <pc:docMk/>
            <pc:sldMk cId="1922349085" sldId="396"/>
            <ac:spMk id="23" creationId="{00000000-0000-0000-0000-000000000000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8" creationId="{496FC5ED-0930-DDB2-2025-C70D71479C6F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9" creationId="{69F21FC7-C4C9-077D-00FB-6C309674EB09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0" creationId="{DC008640-6845-A915-8388-C22D1D6B63DA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1" creationId="{263660DA-2E5C-7AEC-0CE0-89AE5A144E46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2" creationId="{611A0705-722D-C088-F08E-102CBE734B0B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3" creationId="{660F5E4A-F70E-CFE0-88A8-AB5CDECC7BAC}"/>
          </ac:spMkLst>
        </pc:spChg>
        <pc:spChg chg="del">
          <ac:chgData name="代數白痴 顧" userId="316db6a4f7ef8138" providerId="LiveId" clId="{EB6AF4B9-C193-42B5-AE7A-C29EE720BF0F}" dt="2023-11-27T02:00:22.834" v="2" actId="478"/>
          <ac:spMkLst>
            <pc:docMk/>
            <pc:sldMk cId="1922349085" sldId="396"/>
            <ac:spMk id="34" creationId="{A419D16A-9665-88F4-1B4D-514ED8FA6C9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5" creationId="{2CAD6739-0E7F-B4BC-E44B-BD09C52B4D1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6" creationId="{9D6E912A-37FD-8A09-52D9-404EFF7AF5D5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8" creationId="{33995BBE-1CBB-3ED0-F0F0-1622DF7B7160}"/>
          </ac:spMkLst>
        </pc:spChg>
        <pc:spChg chg="mod">
          <ac:chgData name="代數白痴 顧" userId="316db6a4f7ef8138" providerId="LiveId" clId="{EB6AF4B9-C193-42B5-AE7A-C29EE720BF0F}" dt="2023-11-27T02:02:59.337" v="435" actId="20577"/>
          <ac:spMkLst>
            <pc:docMk/>
            <pc:sldMk cId="1922349085" sldId="396"/>
            <ac:spMk id="60" creationId="{90ECAF3B-FFFF-A531-AFBE-31708C7D891C}"/>
          </ac:spMkLst>
        </pc:spChg>
        <pc:grpChg chg="add del mod">
          <ac:chgData name="代數白痴 顧" userId="316db6a4f7ef8138" providerId="LiveId" clId="{EB6AF4B9-C193-42B5-AE7A-C29EE720BF0F}" dt="2023-11-27T02:04:34.033" v="479" actId="165"/>
          <ac:grpSpMkLst>
            <pc:docMk/>
            <pc:sldMk cId="1922349085" sldId="396"/>
            <ac:grpSpMk id="2" creationId="{0FB2E33F-0C63-3970-644B-C6739E8D55E5}"/>
          </ac:grpSpMkLst>
        </pc:grpChg>
        <pc:grpChg chg="del mod topLvl">
          <ac:chgData name="代數白痴 顧" userId="316db6a4f7ef8138" providerId="LiveId" clId="{EB6AF4B9-C193-42B5-AE7A-C29EE720BF0F}" dt="2023-11-27T02:04:38.944" v="480" actId="478"/>
          <ac:grpSpMkLst>
            <pc:docMk/>
            <pc:sldMk cId="1922349085" sldId="396"/>
            <ac:grpSpMk id="22" creationId="{DB856305-817A-5EBE-837F-DACF8D1588BF}"/>
          </ac:grpSpMkLst>
        </pc:grpChg>
        <pc:grpChg chg="add mod">
          <ac:chgData name="代數白痴 顧" userId="316db6a4f7ef8138" providerId="LiveId" clId="{EB6AF4B9-C193-42B5-AE7A-C29EE720BF0F}" dt="2023-11-27T02:08:44.726" v="943" actId="164"/>
          <ac:grpSpMkLst>
            <pc:docMk/>
            <pc:sldMk cId="1922349085" sldId="396"/>
            <ac:grpSpMk id="37" creationId="{5D670F3F-D138-E9C6-143E-DE649E88719F}"/>
          </ac:grpSpMkLst>
        </pc:grpChg>
        <pc:picChg chg="mod">
          <ac:chgData name="代數白痴 顧" userId="316db6a4f7ef8138" providerId="LiveId" clId="{EB6AF4B9-C193-42B5-AE7A-C29EE720BF0F}" dt="2023-11-27T02:04:34.033" v="479" actId="165"/>
          <ac:picMkLst>
            <pc:docMk/>
            <pc:sldMk cId="1922349085" sldId="396"/>
            <ac:picMk id="27" creationId="{AFA14FF9-9658-1508-E687-B21CA8C0BB1F}"/>
          </ac:picMkLst>
        </pc:pic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6" creationId="{91711B66-8D50-F2BF-235A-380050F57257}"/>
          </ac:cxnSpMkLst>
        </pc:cxnChg>
        <pc:cxnChg chg="mod topLvl">
          <ac:chgData name="代數白痴 顧" userId="316db6a4f7ef8138" providerId="LiveId" clId="{EB6AF4B9-C193-42B5-AE7A-C29EE720BF0F}" dt="2023-11-27T02:08:44.726" v="943" actId="164"/>
          <ac:cxnSpMkLst>
            <pc:docMk/>
            <pc:sldMk cId="1922349085" sldId="396"/>
            <ac:cxnSpMk id="7" creationId="{FE5BF7E5-55AA-4027-3A22-130B727A1C85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9" creationId="{4925BF3C-384B-FB67-3B21-C2CB1C20342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2" creationId="{928E1523-3CF6-44F8-0F01-1BC77FBC3AB9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3" creationId="{4007BB7C-1F9E-705D-0CBD-21F925558CCD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4" creationId="{EE686827-9B78-DF6B-FC98-7765EC31363E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8" creationId="{A2CE4A30-F762-0374-2009-ABA5B55ACD9D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1" creationId="{70B9DB3F-FF93-1A16-AC53-C4D4EEE768E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4" creationId="{EDE9B39A-04DA-5B02-378D-7741D8313712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5" creationId="{A20A6A7B-4410-AA2A-967C-AE99AB1A16B2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6" creationId="{FDB0F3E5-1408-DC61-D113-060D3955E80C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39" creationId="{75FA73E6-5EAD-4BF4-F56E-4E69DB44EBD2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41" creationId="{68E411A4-3239-8798-0528-FBE611582C6E}"/>
          </ac:cxnSpMkLst>
        </pc:cxnChg>
      </pc:sldChg>
      <pc:sldChg chg="add">
        <pc:chgData name="代數白痴 顧" userId="316db6a4f7ef8138" providerId="LiveId" clId="{EB6AF4B9-C193-42B5-AE7A-C29EE720BF0F}" dt="2023-11-27T02:03:36.025" v="477"/>
        <pc:sldMkLst>
          <pc:docMk/>
          <pc:sldMk cId="1730997846" sldId="397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034E7595-CB2C-47AD-AEEF-80DF2DF14E00}"/>
    <pc:docChg chg="custSel addSld delSld modSld">
      <pc:chgData name="代數白痴 顧" userId="316db6a4f7ef8138" providerId="LiveId" clId="{034E7595-CB2C-47AD-AEEF-80DF2DF14E00}" dt="2023-11-23T07:32:10.770" v="422" actId="20577"/>
      <pc:docMkLst>
        <pc:docMk/>
      </pc:docMkLst>
      <pc:sldChg chg="addSp delSp modSp mod modTransition">
        <pc:chgData name="代數白痴 顧" userId="316db6a4f7ef8138" providerId="LiveId" clId="{034E7595-CB2C-47AD-AEEF-80DF2DF14E00}" dt="2023-11-23T07:32:10.770" v="422" actId="20577"/>
        <pc:sldMkLst>
          <pc:docMk/>
          <pc:sldMk cId="2267038628" sldId="392"/>
        </pc:sldMkLst>
        <pc:spChg chg="add mod">
          <ac:chgData name="代數白痴 顧" userId="316db6a4f7ef8138" providerId="LiveId" clId="{034E7595-CB2C-47AD-AEEF-80DF2DF14E00}" dt="2023-11-23T07:22:23.041" v="227" actId="1076"/>
          <ac:spMkLst>
            <pc:docMk/>
            <pc:sldMk cId="2267038628" sldId="392"/>
            <ac:spMk id="2" creationId="{E6E7508C-2CAB-18FB-7CAB-B673ED9D5EFB}"/>
          </ac:spMkLst>
        </pc:spChg>
        <pc:spChg chg="del">
          <ac:chgData name="代數白痴 顧" userId="316db6a4f7ef8138" providerId="LiveId" clId="{034E7595-CB2C-47AD-AEEF-80DF2DF14E00}" dt="2023-11-23T07:19:56.288" v="5" actId="478"/>
          <ac:spMkLst>
            <pc:docMk/>
            <pc:sldMk cId="2267038628" sldId="392"/>
            <ac:spMk id="9" creationId="{D555E6B9-F06D-D613-02DA-80B0115C1EB3}"/>
          </ac:spMkLst>
        </pc:spChg>
        <pc:spChg chg="mod">
          <ac:chgData name="代數白痴 顧" userId="316db6a4f7ef8138" providerId="LiveId" clId="{034E7595-CB2C-47AD-AEEF-80DF2DF14E00}" dt="2023-11-23T07:24:36.557" v="250" actId="103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34E7595-CB2C-47AD-AEEF-80DF2DF14E00}" dt="2023-11-23T07:24:44.225" v="252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34E7595-CB2C-47AD-AEEF-80DF2DF14E00}" dt="2023-11-23T07:24:41.321" v="251" actId="1076"/>
          <ac:spMkLst>
            <pc:docMk/>
            <pc:sldMk cId="2267038628" sldId="392"/>
            <ac:spMk id="17" creationId="{5DE7FFA1-3E01-B3D5-6E3F-26F1BB824384}"/>
          </ac:spMkLst>
        </pc:spChg>
        <pc:spChg chg="mod">
          <ac:chgData name="代數白痴 顧" userId="316db6a4f7ef8138" providerId="LiveId" clId="{034E7595-CB2C-47AD-AEEF-80DF2DF14E00}" dt="2023-11-23T07:24:48.489" v="253" actId="1076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34E7595-CB2C-47AD-AEEF-80DF2DF14E00}" dt="2023-11-23T07:24:52.953" v="254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34E7595-CB2C-47AD-AEEF-80DF2DF14E00}" dt="2023-11-23T07:25:02.785" v="256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34E7595-CB2C-47AD-AEEF-80DF2DF14E00}" dt="2023-11-23T07:31:52.931" v="306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34E7595-CB2C-47AD-AEEF-80DF2DF14E00}" dt="2023-11-23T07:19:54.346" v="2" actId="478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034E7595-CB2C-47AD-AEEF-80DF2DF14E00}" dt="2023-11-23T07:24:27.461" v="246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34E7595-CB2C-47AD-AEEF-80DF2DF14E00}" dt="2023-11-23T07:25:15.034" v="259" actId="1076"/>
          <ac:spMkLst>
            <pc:docMk/>
            <pc:sldMk cId="2267038628" sldId="392"/>
            <ac:spMk id="35" creationId="{1C47B063-42D7-C61F-1C51-81BA9E93CFAF}"/>
          </ac:spMkLst>
        </pc:spChg>
        <pc:spChg chg="add mod">
          <ac:chgData name="代數白痴 顧" userId="316db6a4f7ef8138" providerId="LiveId" clId="{034E7595-CB2C-47AD-AEEF-80DF2DF14E00}" dt="2023-11-23T07:25:22.057" v="262" actId="1076"/>
          <ac:spMkLst>
            <pc:docMk/>
            <pc:sldMk cId="2267038628" sldId="392"/>
            <ac:spMk id="36" creationId="{FAD809FC-61B1-D186-D1C4-BF1A0842171A}"/>
          </ac:spMkLst>
        </pc:spChg>
        <pc:spChg chg="add mod">
          <ac:chgData name="代數白痴 顧" userId="316db6a4f7ef8138" providerId="LiveId" clId="{034E7595-CB2C-47AD-AEEF-80DF2DF14E00}" dt="2023-11-23T07:25:38.769" v="265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34E7595-CB2C-47AD-AEEF-80DF2DF14E00}" dt="2023-11-23T07:32:10.770" v="422" actId="20577"/>
          <ac:spMkLst>
            <pc:docMk/>
            <pc:sldMk cId="2267038628" sldId="392"/>
            <ac:spMk id="60" creationId="{90ECAF3B-FFFF-A531-AFBE-31708C7D891C}"/>
          </ac:spMkLst>
        </pc:spChg>
        <pc:inkChg chg="del">
          <ac:chgData name="代數白痴 顧" userId="316db6a4f7ef8138" providerId="LiveId" clId="{034E7595-CB2C-47AD-AEEF-80DF2DF14E00}" dt="2023-11-23T07:19:51.029" v="0" actId="478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" creationId="{0C0CF80B-5919-052D-32D6-9C8EF0D964D9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5" creationId="{232BAB26-8A28-36E5-3044-17E717EBEEEA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6" creationId="{4C7DC91B-0F24-9770-F142-E21E50CB1D09}"/>
          </ac:cxnSpMkLst>
        </pc:cxnChg>
        <pc:cxnChg chg="add del mod">
          <ac:chgData name="代數白痴 顧" userId="316db6a4f7ef8138" providerId="LiveId" clId="{034E7595-CB2C-47AD-AEEF-80DF2DF14E00}" dt="2023-11-23T07:23:07.785" v="232" actId="478"/>
          <ac:cxnSpMkLst>
            <pc:docMk/>
            <pc:sldMk cId="2267038628" sldId="392"/>
            <ac:cxnSpMk id="7" creationId="{2DA7CBBB-4220-9E33-342B-86872AB9CBDA}"/>
          </ac:cxnSpMkLst>
        </pc:cxnChg>
        <pc:cxnChg chg="add del mod">
          <ac:chgData name="代數白痴 顧" userId="316db6a4f7ef8138" providerId="LiveId" clId="{034E7595-CB2C-47AD-AEEF-80DF2DF14E00}" dt="2023-11-23T07:23:03.139" v="231" actId="478"/>
          <ac:cxnSpMkLst>
            <pc:docMk/>
            <pc:sldMk cId="2267038628" sldId="392"/>
            <ac:cxnSpMk id="10" creationId="{3B4A5F12-18CA-01DE-A405-0D0E2F031527}"/>
          </ac:cxnSpMkLst>
        </pc:cxnChg>
        <pc:cxnChg chg="add">
          <ac:chgData name="代數白痴 顧" userId="316db6a4f7ef8138" providerId="LiveId" clId="{034E7595-CB2C-47AD-AEEF-80DF2DF14E00}" dt="2023-11-23T07:23:15.186" v="233" actId="11529"/>
          <ac:cxnSpMkLst>
            <pc:docMk/>
            <pc:sldMk cId="2267038628" sldId="392"/>
            <ac:cxnSpMk id="12" creationId="{FDBC4227-EBE9-07B0-33FE-D11BBA5AEBD5}"/>
          </ac:cxnSpMkLst>
        </pc:cxnChg>
        <pc:cxnChg chg="add mod">
          <ac:chgData name="代數白痴 顧" userId="316db6a4f7ef8138" providerId="LiveId" clId="{034E7595-CB2C-47AD-AEEF-80DF2DF14E00}" dt="2023-11-23T07:23:42.114" v="237" actId="14100"/>
          <ac:cxnSpMkLst>
            <pc:docMk/>
            <pc:sldMk cId="2267038628" sldId="392"/>
            <ac:cxnSpMk id="14" creationId="{0133590E-2AB3-0990-CFBE-08318DE5F435}"/>
          </ac:cxnSpMkLst>
        </pc:cxnChg>
        <pc:cxnChg chg="add mod">
          <ac:chgData name="代數白痴 顧" userId="316db6a4f7ef8138" providerId="LiveId" clId="{034E7595-CB2C-47AD-AEEF-80DF2DF14E00}" dt="2023-11-23T07:23:48.945" v="239" actId="14100"/>
          <ac:cxnSpMkLst>
            <pc:docMk/>
            <pc:sldMk cId="2267038628" sldId="392"/>
            <ac:cxnSpMk id="22" creationId="{63AEF0BB-CAA8-C62D-5F08-3E2B227F2A87}"/>
          </ac:cxnSpMkLst>
        </pc:cxnChg>
        <pc:cxnChg chg="add">
          <ac:chgData name="代數白痴 顧" userId="316db6a4f7ef8138" providerId="LiveId" clId="{034E7595-CB2C-47AD-AEEF-80DF2DF14E00}" dt="2023-11-23T07:24:04.083" v="240" actId="11529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34E7595-CB2C-47AD-AEEF-80DF2DF14E00}" dt="2023-11-23T07:19:55.741" v="4" actId="478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034E7595-CB2C-47AD-AEEF-80DF2DF14E00}" dt="2023-11-23T07:24:17.625" v="242" actId="14100"/>
          <ac:cxnSpMkLst>
            <pc:docMk/>
            <pc:sldMk cId="2267038628" sldId="392"/>
            <ac:cxnSpMk id="32" creationId="{413B11FE-B06F-24DB-E98F-ABCC11FC3A38}"/>
          </ac:cxnSpMkLst>
        </pc:cxnChg>
        <pc:cxnChg chg="del">
          <ac:chgData name="代數白痴 顧" userId="316db6a4f7ef8138" providerId="LiveId" clId="{034E7595-CB2C-47AD-AEEF-80DF2DF14E00}" dt="2023-11-23T07:19:55.208" v="3" actId="478"/>
          <ac:cxnSpMkLst>
            <pc:docMk/>
            <pc:sldMk cId="2267038628" sldId="392"/>
            <ac:cxnSpMk id="37" creationId="{867ECB08-08D7-35F6-117F-A118D22D851F}"/>
          </ac:cxnSpMkLst>
        </pc:cxnChg>
        <pc:cxnChg chg="del mod">
          <ac:chgData name="代數白痴 顧" userId="316db6a4f7ef8138" providerId="LiveId" clId="{034E7595-CB2C-47AD-AEEF-80DF2DF14E00}" dt="2023-11-23T07:19:53.291" v="1" actId="478"/>
          <ac:cxnSpMkLst>
            <pc:docMk/>
            <pc:sldMk cId="2267038628" sldId="392"/>
            <ac:cxnSpMk id="44" creationId="{1C9D2F8F-A220-FE85-1B65-A15E321F810B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6" creationId="{5AB90AFA-6CA6-F431-2C0B-7DD1AEE48417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7" creationId="{FF2F89F1-B624-53C4-D561-C2643C71C3D2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034E7595-CB2C-47AD-AEEF-80DF2DF14E00}" dt="2023-11-23T07:21:30.860" v="218" actId="478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del">
        <pc:chgData name="代數白痴 顧" userId="316db6a4f7ef8138" providerId="LiveId" clId="{034E7595-CB2C-47AD-AEEF-80DF2DF14E00}" dt="2023-11-23T07:25:47.014" v="266" actId="47"/>
        <pc:sldMkLst>
          <pc:docMk/>
          <pc:sldMk cId="1303866225" sldId="393"/>
        </pc:sldMkLst>
      </pc:sldChg>
      <pc:sldChg chg="modTransition">
        <pc:chgData name="代數白痴 顧" userId="316db6a4f7ef8138" providerId="LiveId" clId="{034E7595-CB2C-47AD-AEEF-80DF2DF14E00}" dt="2023-11-23T07:25:53.439" v="270"/>
        <pc:sldMkLst>
          <pc:docMk/>
          <pc:sldMk cId="1591308755" sldId="394"/>
        </pc:sldMkLst>
      </pc:sldChg>
      <pc:sldChg chg="modTransition">
        <pc:chgData name="代數白痴 顧" userId="316db6a4f7ef8138" providerId="LiveId" clId="{034E7595-CB2C-47AD-AEEF-80DF2DF14E00}" dt="2023-11-23T07:25:53.439" v="271"/>
        <pc:sldMkLst>
          <pc:docMk/>
          <pc:sldMk cId="699418842" sldId="395"/>
        </pc:sldMkLst>
      </pc:sldChg>
      <pc:sldChg chg="addSp modSp add mod modTransition">
        <pc:chgData name="代數白痴 顧" userId="316db6a4f7ef8138" providerId="LiveId" clId="{034E7595-CB2C-47AD-AEEF-80DF2DF14E00}" dt="2023-11-23T07:32:01.919" v="338" actId="20577"/>
        <pc:sldMkLst>
          <pc:docMk/>
          <pc:sldMk cId="294983858" sldId="396"/>
        </pc:sldMkLst>
        <pc:spChg chg="mod">
          <ac:chgData name="代數白痴 顧" userId="316db6a4f7ef8138" providerId="LiveId" clId="{034E7595-CB2C-47AD-AEEF-80DF2DF14E00}" dt="2023-11-23T07:32:01.919" v="338" actId="20577"/>
          <ac:spMkLst>
            <pc:docMk/>
            <pc:sldMk cId="294983858" sldId="396"/>
            <ac:spMk id="23" creationId="{00000000-0000-0000-0000-000000000000}"/>
          </ac:spMkLst>
        </pc:spChg>
        <pc:inkChg chg="add">
          <ac:chgData name="代數白痴 顧" userId="316db6a4f7ef8138" providerId="LiveId" clId="{034E7595-CB2C-47AD-AEEF-80DF2DF14E00}" dt="2023-11-23T07:31:40.873" v="272"/>
          <ac:inkMkLst>
            <pc:docMk/>
            <pc:sldMk cId="294983858" sldId="396"/>
            <ac:inkMk id="3" creationId="{6316D05F-F8B6-DE41-9157-A2841F869842}"/>
          </ac:inkMkLst>
        </pc:inkChg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CB3E6FBE-FABD-488B-BB19-97B0DB0727AA}"/>
    <pc:docChg chg="undo custSel addSld modSld">
      <pc:chgData name="代數白痴 顧" userId="316db6a4f7ef8138" providerId="LiveId" clId="{CB3E6FBE-FABD-488B-BB19-97B0DB0727AA}" dt="2023-11-23T07:12:54.391" v="1038"/>
      <pc:docMkLst>
        <pc:docMk/>
      </pc:docMkLst>
      <pc:sldChg chg="addSp delSp modSp mod modTransition addAnim delAnim modAnim modNotesTx">
        <pc:chgData name="代數白痴 顧" userId="316db6a4f7ef8138" providerId="LiveId" clId="{CB3E6FBE-FABD-488B-BB19-97B0DB0727AA}" dt="2023-11-23T07:12:54.386" v="1035"/>
        <pc:sldMkLst>
          <pc:docMk/>
          <pc:sldMk cId="2267038628" sldId="392"/>
        </pc:sldMkLst>
        <pc:spChg chg="del mod topLvl">
          <ac:chgData name="代數白痴 顧" userId="316db6a4f7ef8138" providerId="LiveId" clId="{CB3E6FBE-FABD-488B-BB19-97B0DB0727AA}" dt="2023-11-23T06:43:20.714" v="8" actId="478"/>
          <ac:spMkLst>
            <pc:docMk/>
            <pc:sldMk cId="2267038628" sldId="392"/>
            <ac:spMk id="7" creationId="{FCAA95CC-624E-DC4E-E76E-F492A137A366}"/>
          </ac:spMkLst>
        </pc:spChg>
        <pc:spChg chg="del mod topLvl">
          <ac:chgData name="代數白痴 顧" userId="316db6a4f7ef8138" providerId="LiveId" clId="{CB3E6FBE-FABD-488B-BB19-97B0DB0727AA}" dt="2023-11-23T06:43:21.773" v="9" actId="478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9" creationId="{D555E6B9-F06D-D613-02DA-80B0115C1EB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5" creationId="{3A7407C0-064C-84D4-BC31-B4CE90E3A1F9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6" creationId="{5E961FB1-C737-469B-C0A6-08B0ABEF91EE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7" creationId="{5DE7FFA1-3E01-B3D5-6E3F-26F1BB824384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8" creationId="{68360124-A015-9FEE-E11D-01DD74DA7AF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0" creationId="{33A49161-7C96-45C2-C49A-2A16206F95C0}"/>
          </ac:spMkLst>
        </pc:spChg>
        <pc:spChg chg="add mod">
          <ac:chgData name="代數白痴 顧" userId="316db6a4f7ef8138" providerId="LiveId" clId="{CB3E6FBE-FABD-488B-BB19-97B0DB0727AA}" dt="2023-11-23T06:44:49.352" v="31" actId="164"/>
          <ac:spMkLst>
            <pc:docMk/>
            <pc:sldMk cId="2267038628" sldId="392"/>
            <ac:spMk id="21" creationId="{5C6A9858-802F-D4C4-6545-B407BD9BEFDD}"/>
          </ac:spMkLst>
        </pc:spChg>
        <pc:spChg chg="mod">
          <ac:chgData name="代數白痴 顧" userId="316db6a4f7ef8138" providerId="LiveId" clId="{CB3E6FBE-FABD-488B-BB19-97B0DB0727AA}" dt="2023-11-23T07:02:00.544" v="1004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33" creationId="{6ADE2116-8EF6-972F-9A92-77F9C03DC8E1}"/>
          </ac:spMkLst>
        </pc:spChg>
        <pc:spChg chg="del mod">
          <ac:chgData name="代數白痴 顧" userId="316db6a4f7ef8138" providerId="LiveId" clId="{CB3E6FBE-FABD-488B-BB19-97B0DB0727AA}" dt="2023-11-23T06:43:31.318" v="14" actId="478"/>
          <ac:spMkLst>
            <pc:docMk/>
            <pc:sldMk cId="2267038628" sldId="392"/>
            <ac:spMk id="34" creationId="{4A2403CA-354F-F5D9-43C3-268EB33594F3}"/>
          </ac:spMkLst>
        </pc:spChg>
        <pc:spChg chg="del">
          <ac:chgData name="代數白痴 顧" userId="316db6a4f7ef8138" providerId="LiveId" clId="{CB3E6FBE-FABD-488B-BB19-97B0DB0727AA}" dt="2023-11-23T06:43:32.132" v="15" actId="478"/>
          <ac:spMkLst>
            <pc:docMk/>
            <pc:sldMk cId="2267038628" sldId="392"/>
            <ac:spMk id="35" creationId="{0D8A92DE-777C-870E-1DE4-7095DED03910}"/>
          </ac:spMkLst>
        </pc:spChg>
        <pc:spChg chg="del">
          <ac:chgData name="代數白痴 顧" userId="316db6a4f7ef8138" providerId="LiveId" clId="{CB3E6FBE-FABD-488B-BB19-97B0DB0727AA}" dt="2023-11-23T06:43:33.137" v="16" actId="478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CB3E6FBE-FABD-488B-BB19-97B0DB0727AA}" dt="2023-11-23T07:01:36.498" v="960" actId="20577"/>
          <ac:spMkLst>
            <pc:docMk/>
            <pc:sldMk cId="2267038628" sldId="392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6:46:44.936" v="70" actId="21"/>
          <ac:grpSpMkLst>
            <pc:docMk/>
            <pc:sldMk cId="2267038628" sldId="392"/>
            <ac:grpSpMk id="27" creationId="{7577380A-819C-95CA-05B4-3238AC805DF0}"/>
          </ac:grpSpMkLst>
        </pc:grpChg>
        <pc:grpChg chg="del mod topLvl">
          <ac:chgData name="代數白痴 顧" userId="316db6a4f7ef8138" providerId="LiveId" clId="{CB3E6FBE-FABD-488B-BB19-97B0DB0727AA}" dt="2023-11-23T06:43:18.649" v="7" actId="165"/>
          <ac:grpSpMkLst>
            <pc:docMk/>
            <pc:sldMk cId="2267038628" sldId="392"/>
            <ac:grpSpMk id="39" creationId="{235556D7-168B-3F00-B796-E53CF8D62BC9}"/>
          </ac:grpSpMkLst>
        </pc:grpChg>
        <pc:grpChg chg="add del mod">
          <ac:chgData name="代數白痴 顧" userId="316db6a4f7ef8138" providerId="LiveId" clId="{CB3E6FBE-FABD-488B-BB19-97B0DB0727AA}" dt="2023-11-23T06:43:13.764" v="4" actId="165"/>
          <ac:grpSpMkLst>
            <pc:docMk/>
            <pc:sldMk cId="2267038628" sldId="392"/>
            <ac:grpSpMk id="40" creationId="{BACE3E4C-FD0E-D874-F60E-649C71A7E7FB}"/>
          </ac:grpSpMkLst>
        </pc:grpChg>
        <pc:graphicFrameChg chg="del">
          <ac:chgData name="代數白痴 顧" userId="316db6a4f7ef8138" providerId="LiveId" clId="{CB3E6FBE-FABD-488B-BB19-97B0DB0727AA}" dt="2023-11-23T06:50:28.487" v="296" actId="478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">
          <ac:chgData name="代數白痴 顧" userId="316db6a4f7ef8138" providerId="LiveId" clId="{CB3E6FBE-FABD-488B-BB19-97B0DB0727AA}" dt="2023-11-23T07:01:29.287" v="957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3" creationId="{102E9660-DC1E-4D24-6B1A-6BF9FE74181F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" creationId="{0C0CF80B-5919-052D-32D6-9C8EF0D964D9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5" creationId="{232BAB26-8A28-36E5-3044-17E717EBEEEA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6" creationId="{4C7DC91B-0F24-9770-F142-E21E50CB1D09}"/>
          </ac:cxnSpMkLst>
        </pc:cxnChg>
        <pc:cxnChg chg="del mod topLvl">
          <ac:chgData name="代數白痴 顧" userId="316db6a4f7ef8138" providerId="LiveId" clId="{CB3E6FBE-FABD-488B-BB19-97B0DB0727AA}" dt="2023-11-23T06:43:15.954" v="6" actId="478"/>
          <ac:cxnSpMkLst>
            <pc:docMk/>
            <pc:sldMk cId="2267038628" sldId="392"/>
            <ac:cxnSpMk id="10" creationId="{3F44D874-20F3-5EFF-E2FA-A401DADE61D1}"/>
          </ac:cxnSpMkLst>
        </pc:cxnChg>
        <pc:cxnChg chg="del mod topLvl">
          <ac:chgData name="代數白痴 顧" userId="316db6a4f7ef8138" providerId="LiveId" clId="{CB3E6FBE-FABD-488B-BB19-97B0DB0727AA}" dt="2023-11-23T06:43:15.191" v="5" actId="478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CB3E6FBE-FABD-488B-BB19-97B0DB0727AA}" dt="2023-11-23T06:47:47.535" v="79" actId="478"/>
          <ac:cxnSpMkLst>
            <pc:docMk/>
            <pc:sldMk cId="2267038628" sldId="392"/>
            <ac:cxnSpMk id="13" creationId="{ED625700-6BC2-CD5B-D723-311D823E1FB1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4" creationId="{81A44394-8154-747A-6FD6-2004D140157D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6" creationId="{19E57E5A-1480-6462-1224-677DF36C005A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7" creationId="{867ECB08-08D7-35F6-117F-A118D22D851F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44" creationId="{1C9D2F8F-A220-FE85-1B65-A15E321F810B}"/>
          </ac:cxnSpMkLst>
        </pc:cxnChg>
        <pc:cxnChg chg="add 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6" creationId="{5AB90AFA-6CA6-F431-2C0B-7DD1AEE48417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7" creationId="{FF2F89F1-B624-53C4-D561-C2643C71C3D2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Sp delSp modSp mod modTransition">
        <pc:chgData name="代數白痴 顧" userId="316db6a4f7ef8138" providerId="LiveId" clId="{CB3E6FBE-FABD-488B-BB19-97B0DB0727AA}" dt="2023-11-23T07:12:54.388" v="1036"/>
        <pc:sldMkLst>
          <pc:docMk/>
          <pc:sldMk cId="1303866225" sldId="393"/>
        </pc:sldMkLst>
        <pc:spChg chg="add">
          <ac:chgData name="代數白痴 顧" userId="316db6a4f7ef8138" providerId="LiveId" clId="{CB3E6FBE-FABD-488B-BB19-97B0DB0727AA}" dt="2023-11-23T07:10:23.155" v="1009" actId="11529"/>
          <ac:spMkLst>
            <pc:docMk/>
            <pc:sldMk cId="1303866225" sldId="393"/>
            <ac:spMk id="2" creationId="{87FF2E63-94C9-CB26-CB97-084DC142F4BF}"/>
          </ac:spMkLst>
        </pc:spChg>
        <pc:spChg chg="add mod">
          <ac:chgData name="代數白痴 顧" userId="316db6a4f7ef8138" providerId="LiveId" clId="{CB3E6FBE-FABD-488B-BB19-97B0DB0727AA}" dt="2023-11-23T07:10:38.058" v="1011" actId="1076"/>
          <ac:spMkLst>
            <pc:docMk/>
            <pc:sldMk cId="1303866225" sldId="393"/>
            <ac:spMk id="3" creationId="{853ABE18-C15F-519F-F37E-5550C1DC8907}"/>
          </ac:spMkLst>
        </pc:spChg>
        <pc:spChg chg="add mod">
          <ac:chgData name="代數白痴 顧" userId="316db6a4f7ef8138" providerId="LiveId" clId="{CB3E6FBE-FABD-488B-BB19-97B0DB0727AA}" dt="2023-11-23T07:10:59.937" v="1014" actId="1076"/>
          <ac:spMkLst>
            <pc:docMk/>
            <pc:sldMk cId="1303866225" sldId="393"/>
            <ac:spMk id="4" creationId="{1C4528A8-4B44-74A1-115F-1FAEC6C61F7C}"/>
          </ac:spMkLst>
        </pc:spChg>
        <pc:spChg chg="add mod">
          <ac:chgData name="代數白痴 顧" userId="316db6a4f7ef8138" providerId="LiveId" clId="{CB3E6FBE-FABD-488B-BB19-97B0DB0727AA}" dt="2023-11-23T07:10:55.098" v="1012" actId="1076"/>
          <ac:spMkLst>
            <pc:docMk/>
            <pc:sldMk cId="1303866225" sldId="393"/>
            <ac:spMk id="5" creationId="{35AAB230-011C-CB50-E8F2-FE3D9932B463}"/>
          </ac:spMkLst>
        </pc:spChg>
        <pc:spChg chg="add mod">
          <ac:chgData name="代數白痴 顧" userId="316db6a4f7ef8138" providerId="LiveId" clId="{CB3E6FBE-FABD-488B-BB19-97B0DB0727AA}" dt="2023-11-23T07:10:57.873" v="1013" actId="1076"/>
          <ac:spMkLst>
            <pc:docMk/>
            <pc:sldMk cId="1303866225" sldId="393"/>
            <ac:spMk id="6" creationId="{AAC15704-B850-1C9D-915D-E4ECB1372AEA}"/>
          </ac:spMkLst>
        </pc:spChg>
        <pc:spChg chg="add mod">
          <ac:chgData name="代數白痴 顧" userId="316db6a4f7ef8138" providerId="LiveId" clId="{CB3E6FBE-FABD-488B-BB19-97B0DB0727AA}" dt="2023-11-23T07:11:04.114" v="1015" actId="1076"/>
          <ac:spMkLst>
            <pc:docMk/>
            <pc:sldMk cId="1303866225" sldId="393"/>
            <ac:spMk id="7" creationId="{6A17F818-8C22-6231-6ED2-3752FCC7C61A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7" creationId="{FCAA95CC-624E-DC4E-E76E-F492A137A366}"/>
          </ac:spMkLst>
        </pc:spChg>
        <pc:spChg chg="add mod">
          <ac:chgData name="代數白痴 顧" userId="316db6a4f7ef8138" providerId="LiveId" clId="{CB3E6FBE-FABD-488B-BB19-97B0DB0727AA}" dt="2023-11-23T07:11:13.722" v="1019" actId="1076"/>
          <ac:spMkLst>
            <pc:docMk/>
            <pc:sldMk cId="1303866225" sldId="393"/>
            <ac:spMk id="8" creationId="{80A39CCF-64B1-FF3F-6710-D685D061EC76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7:11:23.169" v="1023" actId="1076"/>
          <ac:spMkLst>
            <pc:docMk/>
            <pc:sldMk cId="1303866225" sldId="393"/>
            <ac:spMk id="10" creationId="{DDB3D350-B462-7D08-97E8-3E4A7BE94820}"/>
          </ac:spMkLst>
        </pc:spChg>
        <pc:spChg chg="mod">
          <ac:chgData name="代數白痴 顧" userId="316db6a4f7ef8138" providerId="LiveId" clId="{CB3E6FBE-FABD-488B-BB19-97B0DB0727AA}" dt="2023-11-23T06:46:46.130" v="71"/>
          <ac:spMkLst>
            <pc:docMk/>
            <pc:sldMk cId="1303866225" sldId="393"/>
            <ac:spMk id="11" creationId="{C08B99A7-595B-D70D-AECF-4AA9A802D10F}"/>
          </ac:spMkLst>
        </pc:spChg>
        <pc:spChg chg="add mod">
          <ac:chgData name="代數白痴 顧" userId="316db6a4f7ef8138" providerId="LiveId" clId="{CB3E6FBE-FABD-488B-BB19-97B0DB0727AA}" dt="2023-11-23T07:11:30.945" v="1028" actId="1076"/>
          <ac:spMkLst>
            <pc:docMk/>
            <pc:sldMk cId="1303866225" sldId="393"/>
            <ac:spMk id="12" creationId="{58171707-C503-22FF-A8B0-89310A4A76D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5" creationId="{3A7407C0-064C-84D4-BC31-B4CE90E3A1F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6" creationId="{5E961FB1-C737-469B-C0A6-08B0ABEF91EE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7" creationId="{5DE7FFA1-3E01-B3D5-6E3F-26F1BB824384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8" creationId="{68360124-A015-9FEE-E11D-01DD74DA7AF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9" creationId="{7866FC93-3C44-97EC-905B-D3C94206012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20" creationId="{33A49161-7C96-45C2-C49A-2A16206F95C0}"/>
          </ac:spMkLst>
        </pc:spChg>
        <pc:spChg chg="mod">
          <ac:chgData name="代數白痴 顧" userId="316db6a4f7ef8138" providerId="LiveId" clId="{CB3E6FBE-FABD-488B-BB19-97B0DB0727AA}" dt="2023-11-23T07:09:36.949" v="1005" actId="20577"/>
          <ac:spMkLst>
            <pc:docMk/>
            <pc:sldMk cId="1303866225" sldId="393"/>
            <ac:spMk id="23" creationId="{00000000-0000-0000-0000-000000000000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7:09:42.898" v="1008" actId="478"/>
          <ac:grpSpMkLst>
            <pc:docMk/>
            <pc:sldMk cId="1303866225" sldId="393"/>
            <ac:grpSpMk id="9" creationId="{921F1390-F603-463A-963C-DDD8C1113099}"/>
          </ac:grpSpMkLst>
        </pc:grpChg>
        <pc:graphicFrameChg chg="del">
          <ac:chgData name="代數白痴 顧" userId="316db6a4f7ef8138" providerId="LiveId" clId="{CB3E6FBE-FABD-488B-BB19-97B0DB0727AA}" dt="2023-11-23T06:46:42.468" v="69" actId="478"/>
          <ac:graphicFrameMkLst>
            <pc:docMk/>
            <pc:sldMk cId="1303866225" sldId="393"/>
            <ac:graphicFrameMk id="2" creationId="{08B6FD95-1572-6CD8-D67E-B39B5B92EDB9}"/>
          </ac:graphicFrameMkLst>
        </pc:graphicFrameChg>
        <pc:inkChg chg="del">
          <ac:chgData name="代數白痴 顧" userId="316db6a4f7ef8138" providerId="LiveId" clId="{CB3E6FBE-FABD-488B-BB19-97B0DB0727AA}" dt="2023-11-23T06:46:42.468" v="69" actId="478"/>
          <ac:inkMkLst>
            <pc:docMk/>
            <pc:sldMk cId="1303866225" sldId="393"/>
            <ac:inkMk id="27" creationId="{A1075F96-BCD4-F35E-758E-2ACF4C6D2442}"/>
          </ac:inkMkLst>
        </pc:ink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3" creationId="{102E9660-DC1E-4D24-6B1A-6BF9FE74181F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4" creationId="{0C0CF80B-5919-052D-32D6-9C8EF0D964D9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5" creationId="{232BAB26-8A28-36E5-3044-17E717EBEEEA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6" creationId="{4C7DC91B-0F24-9770-F142-E21E50CB1D09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0" creationId="{3F44D874-20F3-5EFF-E2FA-A401DADE61D1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2" creationId="{34E56BEC-0A0B-8782-2DF8-230CC72FF027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3" creationId="{49326C4F-8339-EFE6-C5D9-8F3D11D2ECA4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4" creationId="{6B0FDF3E-C7DA-0AE2-404C-C08D80DE6CAF}"/>
          </ac:cxnSpMkLst>
        </pc:cxnChg>
        <pc:cxnChg chg="add">
          <ac:chgData name="代數白痴 顧" userId="316db6a4f7ef8138" providerId="LiveId" clId="{CB3E6FBE-FABD-488B-BB19-97B0DB0727AA}" dt="2023-11-23T07:11:53.051" v="1029" actId="11529"/>
          <ac:cxnSpMkLst>
            <pc:docMk/>
            <pc:sldMk cId="1303866225" sldId="393"/>
            <ac:cxnSpMk id="16" creationId="{C327E6B1-2A9C-5D17-A881-1E8583EC7C97}"/>
          </ac:cxnSpMkLst>
        </pc:cxnChg>
        <pc:cxnChg chg="add">
          <ac:chgData name="代數白痴 顧" userId="316db6a4f7ef8138" providerId="LiveId" clId="{CB3E6FBE-FABD-488B-BB19-97B0DB0727AA}" dt="2023-11-23T07:12:14.810" v="1030" actId="11529"/>
          <ac:cxnSpMkLst>
            <pc:docMk/>
            <pc:sldMk cId="1303866225" sldId="393"/>
            <ac:cxnSpMk id="18" creationId="{905E770F-D282-B73E-B0A6-145F67FE6822}"/>
          </ac:cxnSpMkLst>
        </pc:cxnChg>
        <pc:cxnChg chg="add">
          <ac:chgData name="代數白痴 顧" userId="316db6a4f7ef8138" providerId="LiveId" clId="{CB3E6FBE-FABD-488B-BB19-97B0DB0727AA}" dt="2023-11-23T07:12:21.914" v="1031" actId="11529"/>
          <ac:cxnSpMkLst>
            <pc:docMk/>
            <pc:sldMk cId="1303866225" sldId="393"/>
            <ac:cxnSpMk id="20" creationId="{BE7E1ECA-C023-C6B7-3F66-3ABFB80F6196}"/>
          </ac:cxnSpMkLst>
        </pc:cxnChg>
        <pc:cxnChg chg="add mod">
          <ac:chgData name="代數白痴 顧" userId="316db6a4f7ef8138" providerId="LiveId" clId="{CB3E6FBE-FABD-488B-BB19-97B0DB0727AA}" dt="2023-11-23T07:12:40.361" v="1033" actId="14100"/>
          <ac:cxnSpMkLst>
            <pc:docMk/>
            <pc:sldMk cId="1303866225" sldId="393"/>
            <ac:cxnSpMk id="22" creationId="{B7651A7D-CD69-DB72-7256-89893A5FEF97}"/>
          </ac:cxnSpMkLst>
        </pc:cxnChg>
        <pc:cxnChg chg="add">
          <ac:chgData name="代數白痴 顧" userId="316db6a4f7ef8138" providerId="LiveId" clId="{CB3E6FBE-FABD-488B-BB19-97B0DB0727AA}" dt="2023-11-23T07:12:50.715" v="1034" actId="11529"/>
          <ac:cxnSpMkLst>
            <pc:docMk/>
            <pc:sldMk cId="1303866225" sldId="393"/>
            <ac:cxnSpMk id="26" creationId="{FDE2C140-1983-60A6-7D4F-8CADFAFE24BB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3" creationId="{EACB79EB-BFB2-0B40-7739-6547AAA74FD2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5" creationId="{0EAF372D-DC7A-D337-0913-EC1246810368}"/>
          </ac:cxnSpMkLst>
        </pc:cxnChg>
      </pc:sldChg>
      <pc:sldChg chg="add modTransition">
        <pc:chgData name="代數白痴 顧" userId="316db6a4f7ef8138" providerId="LiveId" clId="{CB3E6FBE-FABD-488B-BB19-97B0DB0727AA}" dt="2023-11-23T07:12:54.390" v="1037"/>
        <pc:sldMkLst>
          <pc:docMk/>
          <pc:sldMk cId="1591308755" sldId="394"/>
        </pc:sldMkLst>
      </pc:sldChg>
      <pc:sldChg chg="add modTransition">
        <pc:chgData name="代數白痴 顧" userId="316db6a4f7ef8138" providerId="LiveId" clId="{CB3E6FBE-FABD-488B-BB19-97B0DB0727AA}" dt="2023-11-23T07:12:54.391" v="1038"/>
        <pc:sldMkLst>
          <pc:docMk/>
          <pc:sldMk cId="699418842" sldId="395"/>
        </pc:sldMkLst>
      </pc:sldChg>
    </pc:docChg>
  </pc:docChgLst>
  <pc:docChgLst>
    <pc:chgData name="代數白痴 顧" userId="316db6a4f7ef8138" providerId="LiveId" clId="{66060931-553D-4675-B533-F3CD072886C5}"/>
    <pc:docChg chg="custSel addSld delSld modSld">
      <pc:chgData name="代數白痴 顧" userId="316db6a4f7ef8138" providerId="LiveId" clId="{66060931-553D-4675-B533-F3CD072886C5}" dt="2023-11-27T02:59:35.704" v="1126" actId="2696"/>
      <pc:docMkLst>
        <pc:docMk/>
      </pc:docMkLst>
      <pc:sldChg chg="addSp delSp modSp mod modAnim">
        <pc:chgData name="代數白痴 顧" userId="316db6a4f7ef8138" providerId="LiveId" clId="{66060931-553D-4675-B533-F3CD072886C5}" dt="2023-11-27T02:59:27.204" v="1124"/>
        <pc:sldMkLst>
          <pc:docMk/>
          <pc:sldMk cId="1922349085" sldId="396"/>
        </pc:sldMkLst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2" creationId="{79AECDED-F70B-26E1-461D-1DD1215FD327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3" creationId="{71B915A6-0FD9-C3FE-B211-7177C5FDEEC3}"/>
          </ac:spMkLst>
        </pc:spChg>
        <pc:spChg chg="add mod">
          <ac:chgData name="代數白痴 顧" userId="316db6a4f7ef8138" providerId="LiveId" clId="{66060931-553D-4675-B533-F3CD072886C5}" dt="2023-11-27T02:49:47.419" v="571" actId="1076"/>
          <ac:spMkLst>
            <pc:docMk/>
            <pc:sldMk cId="1922349085" sldId="396"/>
            <ac:spMk id="17" creationId="{D3DBDE36-F579-9D97-58AC-57C5E4B79F97}"/>
          </ac:spMkLst>
        </pc:spChg>
        <pc:spChg chg="add mod">
          <ac:chgData name="代數白痴 顧" userId="316db6a4f7ef8138" providerId="LiveId" clId="{66060931-553D-4675-B533-F3CD072886C5}" dt="2023-11-27T02:50:10.329" v="580" actId="692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66060931-553D-4675-B533-F3CD072886C5}" dt="2023-11-27T02:43:12.322" v="23" actId="20577"/>
          <ac:spMkLst>
            <pc:docMk/>
            <pc:sldMk cId="1922349085" sldId="396"/>
            <ac:spMk id="23" creationId="{00000000-0000-0000-0000-000000000000}"/>
          </ac:spMkLst>
        </pc:spChg>
        <pc:spChg chg="add del mod">
          <ac:chgData name="代數白痴 顧" userId="316db6a4f7ef8138" providerId="LiveId" clId="{66060931-553D-4675-B533-F3CD072886C5}" dt="2023-11-27T02:51:56.690" v="611" actId="478"/>
          <ac:spMkLst>
            <pc:docMk/>
            <pc:sldMk cId="1922349085" sldId="396"/>
            <ac:spMk id="27" creationId="{03386BA3-91E3-CD62-14AC-272C086C9473}"/>
          </ac:spMkLst>
        </pc:spChg>
        <pc:spChg chg="add mod">
          <ac:chgData name="代數白痴 顧" userId="316db6a4f7ef8138" providerId="LiveId" clId="{66060931-553D-4675-B533-F3CD072886C5}" dt="2023-11-27T02:53:36.362" v="637" actId="1076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66060931-553D-4675-B533-F3CD072886C5}" dt="2023-11-27T02:46:42.372" v="509" actId="113"/>
          <ac:spMkLst>
            <pc:docMk/>
            <pc:sldMk cId="1922349085" sldId="396"/>
            <ac:spMk id="60" creationId="{90ECAF3B-FFFF-A531-AFBE-31708C7D891C}"/>
          </ac:spMkLst>
        </pc:spChg>
        <pc:grpChg chg="del">
          <ac:chgData name="代數白痴 顧" userId="316db6a4f7ef8138" providerId="LiveId" clId="{66060931-553D-4675-B533-F3CD072886C5}" dt="2023-11-27T02:57:52.417" v="1089" actId="165"/>
          <ac:grpSpMkLst>
            <pc:docMk/>
            <pc:sldMk cId="1922349085" sldId="396"/>
            <ac:grpSpMk id="37" creationId="{5D670F3F-D138-E9C6-143E-DE649E88719F}"/>
          </ac:grpSpMkLst>
        </pc:grpChg>
        <pc:grpChg chg="add mod">
          <ac:chgData name="代數白痴 顧" userId="316db6a4f7ef8138" providerId="LiveId" clId="{66060931-553D-4675-B533-F3CD072886C5}" dt="2023-11-27T02:59:24.794" v="1123" actId="164"/>
          <ac:grpSpMkLst>
            <pc:docMk/>
            <pc:sldMk cId="1922349085" sldId="396"/>
            <ac:grpSpMk id="48" creationId="{FB3F2C80-8473-07C7-19C8-FE26DE0B58E3}"/>
          </ac:grpSpMkLst>
        </pc:grpChg>
        <pc:graphicFrameChg chg="add mod">
          <ac:chgData name="代數白痴 顧" userId="316db6a4f7ef8138" providerId="LiveId" clId="{66060931-553D-4675-B533-F3CD072886C5}" dt="2023-11-27T02:44:37.202" v="179" actId="103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add mod">
          <ac:chgData name="代數白痴 顧" userId="316db6a4f7ef8138" providerId="LiveId" clId="{66060931-553D-4675-B533-F3CD072886C5}" dt="2023-11-27T02:46:37.673" v="508" actId="1037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add mod">
          <ac:chgData name="代數白痴 顧" userId="316db6a4f7ef8138" providerId="LiveId" clId="{66060931-553D-4675-B533-F3CD072886C5}" dt="2023-11-27T02:59:24.794" v="1123" actId="164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66060931-553D-4675-B533-F3CD072886C5}" dt="2023-11-27T02:49:04.302" v="547" actId="478"/>
          <ac:picMkLst>
            <pc:docMk/>
            <pc:sldMk cId="1922349085" sldId="396"/>
            <ac:picMk id="9" creationId="{841D5847-751E-B3F6-9E26-64D5C60C143F}"/>
          </ac:picMkLst>
        </pc:picChg>
        <pc:picChg chg="add mod">
          <ac:chgData name="代數白痴 顧" userId="316db6a4f7ef8138" providerId="LiveId" clId="{66060931-553D-4675-B533-F3CD072886C5}" dt="2023-11-27T02:59:24.794" v="1123" actId="164"/>
          <ac:picMkLst>
            <pc:docMk/>
            <pc:sldMk cId="1922349085" sldId="396"/>
            <ac:picMk id="47" creationId="{B5731C46-31A8-50E8-0E6C-C4EDF46C40F4}"/>
          </ac:picMkLst>
        </pc:picChg>
        <pc:cxnChg chg="mod topLvl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5" creationId="{E962ED3C-E75D-7C99-C3BE-EAD32964836D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6" creationId="{73A0E9AD-C0D1-0FA6-83AC-7293789E897A}"/>
          </ac:cxnSpMkLst>
        </pc:cxnChg>
        <pc:cxnChg chg="add del mod">
          <ac:chgData name="代數白痴 顧" userId="316db6a4f7ef8138" providerId="LiveId" clId="{66060931-553D-4675-B533-F3CD072886C5}" dt="2023-11-27T02:51:27.508" v="589" actId="478"/>
          <ac:cxnSpMkLst>
            <pc:docMk/>
            <pc:sldMk cId="1922349085" sldId="396"/>
            <ac:cxnSpMk id="20" creationId="{C9226597-DFD8-99FF-AF68-2B41B5809BF5}"/>
          </ac:cxnSpMkLst>
        </pc:cxnChg>
        <pc:cxnChg chg="add del mod">
          <ac:chgData name="代數白痴 顧" userId="316db6a4f7ef8138" providerId="LiveId" clId="{66060931-553D-4675-B533-F3CD072886C5}" dt="2023-11-27T02:51:26.645" v="588" actId="478"/>
          <ac:cxnSpMkLst>
            <pc:docMk/>
            <pc:sldMk cId="1922349085" sldId="396"/>
            <ac:cxnSpMk id="22" creationId="{253E36FC-5D17-EC2E-1139-7881D35BD4E4}"/>
          </ac:cxnSpMkLst>
        </pc:cxnChg>
        <pc:cxnChg chg="add mod">
          <ac:chgData name="代數白痴 顧" userId="316db6a4f7ef8138" providerId="LiveId" clId="{66060931-553D-4675-B533-F3CD072886C5}" dt="2023-11-27T02:52:15.639" v="617" actId="1037"/>
          <ac:cxnSpMkLst>
            <pc:docMk/>
            <pc:sldMk cId="1922349085" sldId="396"/>
            <ac:cxnSpMk id="28" creationId="{138D6833-BFB0-A8E7-F813-9B5F10F0B42A}"/>
          </ac:cxnSpMkLst>
        </pc:cxnChg>
        <pc:cxnChg chg="add mod">
          <ac:chgData name="代數白痴 顧" userId="316db6a4f7ef8138" providerId="LiveId" clId="{66060931-553D-4675-B533-F3CD072886C5}" dt="2023-11-27T02:52:33.490" v="621" actId="14100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66060931-553D-4675-B533-F3CD072886C5}" dt="2023-11-27T02:53:07.646" v="628" actId="692"/>
          <ac:cxnSpMkLst>
            <pc:docMk/>
            <pc:sldMk cId="1922349085" sldId="396"/>
            <ac:cxnSpMk id="32" creationId="{EF6F9A1D-B687-2C6B-EF48-4585F6231333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0" creationId="{031E1B91-CCDA-5A34-F723-758475D72CD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1" creationId="{349B9EB0-E06A-3BCD-FF1E-6671894E779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2" creationId="{CC94CC96-6145-4CD6-5F16-13A9483F415B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3" creationId="{C790C6B0-A9C6-A783-1012-EA2709F2D3B0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4" creationId="{C184DE3F-485D-37BC-AB7F-C2F50560765F}"/>
          </ac:cxnSpMkLst>
        </pc:cxnChg>
      </pc:sldChg>
      <pc:sldChg chg="del">
        <pc:chgData name="代數白痴 顧" userId="316db6a4f7ef8138" providerId="LiveId" clId="{66060931-553D-4675-B533-F3CD072886C5}" dt="2023-11-27T02:59:35.704" v="1126" actId="2696"/>
        <pc:sldMkLst>
          <pc:docMk/>
          <pc:sldMk cId="1730997846" sldId="397"/>
        </pc:sldMkLst>
      </pc:sldChg>
      <pc:sldChg chg="add">
        <pc:chgData name="代數白痴 顧" userId="316db6a4f7ef8138" providerId="LiveId" clId="{66060931-553D-4675-B533-F3CD072886C5}" dt="2023-11-27T02:59:33.400" v="1125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2360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1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png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繩子重疊的連比長度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2" y="846371"/>
            <a:ext cx="11962387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如圖，將一白繩的     與一紅繩的     重疊並以膠帶黏合，形成一條長為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38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公分的繩子。求並未黏合前，兩繩長度相差多少公分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4   (B) 17   (C) 28   (D) 34 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94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基測</a:t>
            </a:r>
            <a:r>
              <a:rPr lang="zh-TW" altLang="en-US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I.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第</a:t>
            </a:r>
            <a:r>
              <a:rPr lang="zh-TW" altLang="en-US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7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9FB5D0B8-3ACA-E84A-91D4-C7F8397C6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44212"/>
              </p:ext>
            </p:extLst>
          </p:nvPr>
        </p:nvGraphicFramePr>
        <p:xfrm>
          <a:off x="2405215" y="810045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622080" progId="Equation.DSMT4">
                  <p:embed/>
                </p:oleObj>
              </mc:Choice>
              <mc:Fallback>
                <p:oleObj name="Equation" r:id="rId3" imgW="203040" imgH="6220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9FB5D0B8-3ACA-E84A-91D4-C7F8397C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5215" y="810045"/>
                        <a:ext cx="203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776EBCD9-439E-67EE-F321-1D0222C5A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52376"/>
              </p:ext>
            </p:extLst>
          </p:nvPr>
        </p:nvGraphicFramePr>
        <p:xfrm>
          <a:off x="3987428" y="806841"/>
          <a:ext cx="20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622080" progId="Equation.DSMT4">
                  <p:embed/>
                </p:oleObj>
              </mc:Choice>
              <mc:Fallback>
                <p:oleObj name="Equation" r:id="rId5" imgW="203040" imgH="62208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776EBCD9-439E-67EE-F321-1D0222C5A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7428" y="806841"/>
                        <a:ext cx="203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79AECDED-F70B-26E1-461D-1DD1215FD327}"/>
              </a:ext>
            </a:extLst>
          </p:cNvPr>
          <p:cNvSpPr/>
          <p:nvPr/>
        </p:nvSpPr>
        <p:spPr>
          <a:xfrm>
            <a:off x="4190628" y="2693060"/>
            <a:ext cx="2671234" cy="11900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71B915A6-0FD9-C3FE-B211-7177C5FDEEC3}"/>
              </a:ext>
            </a:extLst>
          </p:cNvPr>
          <p:cNvSpPr/>
          <p:nvPr/>
        </p:nvSpPr>
        <p:spPr>
          <a:xfrm>
            <a:off x="5862793" y="2997630"/>
            <a:ext cx="2959102" cy="119009"/>
          </a:xfrm>
          <a:prstGeom prst="rect">
            <a:avLst/>
          </a:prstGeom>
          <a:solidFill>
            <a:srgbClr val="FFCCFF"/>
          </a:solidFill>
          <a:ln w="127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E962ED3C-E75D-7C99-C3BE-EAD32964836D}"/>
              </a:ext>
            </a:extLst>
          </p:cNvPr>
          <p:cNvCxnSpPr/>
          <p:nvPr/>
        </p:nvCxnSpPr>
        <p:spPr>
          <a:xfrm>
            <a:off x="5862793" y="2181311"/>
            <a:ext cx="0" cy="1329267"/>
          </a:xfrm>
          <a:prstGeom prst="line">
            <a:avLst/>
          </a:prstGeom>
          <a:ln w="1905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>
            <a:extLst>
              <a:ext uri="{FF2B5EF4-FFF2-40B4-BE49-F238E27FC236}">
                <a16:creationId xmlns:a16="http://schemas.microsoft.com/office/drawing/2014/main" id="{73A0E9AD-C0D1-0FA6-83AC-7293789E897A}"/>
              </a:ext>
            </a:extLst>
          </p:cNvPr>
          <p:cNvCxnSpPr/>
          <p:nvPr/>
        </p:nvCxnSpPr>
        <p:spPr>
          <a:xfrm>
            <a:off x="6861862" y="2181311"/>
            <a:ext cx="0" cy="1329267"/>
          </a:xfrm>
          <a:prstGeom prst="line">
            <a:avLst/>
          </a:prstGeom>
          <a:ln w="1905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D3DBDE36-F579-9D97-58AC-57C5E4B79F97}"/>
              </a:ext>
            </a:extLst>
          </p:cNvPr>
          <p:cNvSpPr txBox="1"/>
          <p:nvPr/>
        </p:nvSpPr>
        <p:spPr>
          <a:xfrm>
            <a:off x="5650900" y="1521588"/>
            <a:ext cx="1408833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/>
              <a:t>重疊黏合處</a:t>
            </a:r>
          </a:p>
        </p:txBody>
      </p:sp>
      <p:sp>
        <p:nvSpPr>
          <p:cNvPr id="18" name="箭號: 向下 17">
            <a:extLst>
              <a:ext uri="{FF2B5EF4-FFF2-40B4-BE49-F238E27FC236}">
                <a16:creationId xmlns:a16="http://schemas.microsoft.com/office/drawing/2014/main" id="{111BD2C2-E902-E0B1-F7EE-CD0C0C30A279}"/>
              </a:ext>
            </a:extLst>
          </p:cNvPr>
          <p:cNvSpPr/>
          <p:nvPr/>
        </p:nvSpPr>
        <p:spPr>
          <a:xfrm>
            <a:off x="6249725" y="1893226"/>
            <a:ext cx="239412" cy="279075"/>
          </a:xfrm>
          <a:prstGeom prst="downArrow">
            <a:avLst/>
          </a:prstGeom>
          <a:noFill/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8" name="群組 47">
            <a:extLst>
              <a:ext uri="{FF2B5EF4-FFF2-40B4-BE49-F238E27FC236}">
                <a16:creationId xmlns:a16="http://schemas.microsoft.com/office/drawing/2014/main" id="{FB3F2C80-8473-07C7-19C8-FE26DE0B58E3}"/>
              </a:ext>
            </a:extLst>
          </p:cNvPr>
          <p:cNvGrpSpPr/>
          <p:nvPr/>
        </p:nvGrpSpPr>
        <p:grpSpPr>
          <a:xfrm>
            <a:off x="218185" y="5571795"/>
            <a:ext cx="11944939" cy="1147167"/>
            <a:chOff x="218185" y="5571795"/>
            <a:chExt cx="11944939" cy="1147167"/>
          </a:xfrm>
        </p:grpSpPr>
        <p:sp>
          <p:nvSpPr>
            <p:cNvPr id="5" name="文字方塊 4">
              <a:extLst>
                <a:ext uri="{FF2B5EF4-FFF2-40B4-BE49-F238E27FC236}">
                  <a16:creationId xmlns:a16="http://schemas.microsoft.com/office/drawing/2014/main" id="{3DC2AF04-8F01-0F49-E62B-904B76201CAD}"/>
                </a:ext>
              </a:extLst>
            </p:cNvPr>
            <p:cNvSpPr txBox="1"/>
            <p:nvPr/>
          </p:nvSpPr>
          <p:spPr>
            <a:xfrm>
              <a:off x="218185" y="5988694"/>
              <a:ext cx="8612964" cy="728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在數線上有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dirty="0">
                  <a:ea typeface="微軟正黑體" panose="020B0604030504040204" pitchFamily="34" charset="-120"/>
                </a:rPr>
                <a:t>(–2)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</a:t>
              </a:r>
              <a:r>
                <a:rPr lang="en-US" altLang="zh-TW" b="1" dirty="0">
                  <a:ea typeface="微軟正黑體" panose="020B0604030504040204" pitchFamily="34" charset="-120"/>
                </a:rPr>
                <a:t>(9)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兩點，在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上取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C</a:t>
              </a:r>
              <a:r>
                <a:rPr lang="zh-TW" altLang="en-US" dirty="0">
                  <a:ea typeface="微軟正黑體" panose="020B0604030504040204" pitchFamily="34" charset="-120"/>
                </a:rPr>
                <a:t>，使得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C</a:t>
              </a:r>
              <a:r>
                <a:rPr lang="zh-TW" altLang="en-US" b="1" dirty="0">
                  <a:ea typeface="微軟正黑體" panose="020B0604030504040204" pitchFamily="34" charset="-120"/>
                </a:rPr>
                <a:t>：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CB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2</a:t>
              </a:r>
              <a:r>
                <a:rPr lang="zh-TW" altLang="en-US" b="1" dirty="0">
                  <a:ea typeface="微軟正黑體" panose="020B0604030504040204" pitchFamily="34" charset="-120"/>
                </a:rPr>
                <a:t>：</a:t>
              </a:r>
              <a:r>
                <a:rPr lang="en-US" altLang="zh-TW" b="1" dirty="0">
                  <a:ea typeface="微軟正黑體" panose="020B0604030504040204" pitchFamily="34" charset="-120"/>
                </a:rPr>
                <a:t>5</a:t>
              </a:r>
              <a:r>
                <a:rPr lang="zh-TW" altLang="en-US" dirty="0">
                  <a:ea typeface="微軟正黑體" panose="020B0604030504040204" pitchFamily="34" charset="-120"/>
                </a:rPr>
                <a:t>，在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C</a:t>
              </a:r>
              <a:r>
                <a:rPr lang="zh-TW" altLang="en-US" dirty="0">
                  <a:ea typeface="微軟正黑體" panose="020B0604030504040204" pitchFamily="34" charset="-120"/>
                </a:rPr>
                <a:t> 上取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br>
                <a:rPr lang="en-US" altLang="zh-TW" dirty="0">
                  <a:ea typeface="微軟正黑體" panose="020B0604030504040204" pitchFamily="34" charset="-120"/>
                </a:rPr>
              </a:br>
              <a:r>
                <a:rPr lang="zh-TW" altLang="en-US" dirty="0">
                  <a:ea typeface="微軟正黑體" panose="020B0604030504040204" pitchFamily="34" charset="-120"/>
                </a:rPr>
                <a:t>使得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CD</a:t>
              </a:r>
              <a:r>
                <a:rPr lang="zh-TW" altLang="en-US" b="1" dirty="0">
                  <a:ea typeface="微軟正黑體" panose="020B0604030504040204" pitchFamily="34" charset="-120"/>
                </a:rPr>
                <a:t>：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B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3</a:t>
              </a:r>
              <a:r>
                <a:rPr lang="zh-TW" altLang="en-US" b="1" dirty="0">
                  <a:ea typeface="微軟正黑體" panose="020B0604030504040204" pitchFamily="34" charset="-120"/>
                </a:rPr>
                <a:t>：</a:t>
              </a:r>
              <a:r>
                <a:rPr lang="en-US" altLang="zh-TW" b="1" dirty="0">
                  <a:ea typeface="微軟正黑體" panose="020B0604030504040204" pitchFamily="34" charset="-120"/>
                </a:rPr>
                <a:t>2</a:t>
              </a:r>
              <a:r>
                <a:rPr lang="zh-TW" altLang="en-US" dirty="0">
                  <a:ea typeface="微軟正黑體" panose="020B0604030504040204" pitchFamily="34" charset="-120"/>
                </a:rPr>
                <a:t>，則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</a:t>
              </a:r>
              <a:r>
                <a:rPr lang="zh-TW" altLang="en-US" dirty="0">
                  <a:ea typeface="微軟正黑體" panose="020B0604030504040204" pitchFamily="34" charset="-120"/>
                </a:rPr>
                <a:t> 點坐標為何</a:t>
              </a:r>
              <a:r>
                <a:rPr lang="en-US" altLang="zh-TW" dirty="0">
                  <a:ea typeface="微軟正黑體" panose="020B0604030504040204" pitchFamily="34" charset="-120"/>
                </a:rPr>
                <a:t>?</a:t>
              </a:r>
            </a:p>
          </p:txBody>
        </p:sp>
        <p:cxnSp>
          <p:nvCxnSpPr>
            <p:cNvPr id="7" name="直線接點 6">
              <a:extLst>
                <a:ext uri="{FF2B5EF4-FFF2-40B4-BE49-F238E27FC236}">
                  <a16:creationId xmlns:a16="http://schemas.microsoft.com/office/drawing/2014/main" id="{FE5BF7E5-55AA-4027-3A22-130B727A1C85}"/>
                </a:ext>
              </a:extLst>
            </p:cNvPr>
            <p:cNvCxnSpPr>
              <a:cxnSpLocks/>
            </p:cNvCxnSpPr>
            <p:nvPr/>
          </p:nvCxnSpPr>
          <p:spPr>
            <a:xfrm>
              <a:off x="312671" y="5962641"/>
              <a:ext cx="8518478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字方塊 7">
              <a:extLst>
                <a:ext uri="{FF2B5EF4-FFF2-40B4-BE49-F238E27FC236}">
                  <a16:creationId xmlns:a16="http://schemas.microsoft.com/office/drawing/2014/main" id="{15707137-5524-DBBA-7765-BCE28FB7CB59}"/>
                </a:ext>
              </a:extLst>
            </p:cNvPr>
            <p:cNvSpPr txBox="1"/>
            <p:nvPr/>
          </p:nvSpPr>
          <p:spPr>
            <a:xfrm>
              <a:off x="643855" y="5571795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0B8C1D6A-9070-38FF-61D5-ACB7A90F1158}"/>
                </a:ext>
              </a:extLst>
            </p:cNvPr>
            <p:cNvSpPr/>
            <p:nvPr/>
          </p:nvSpPr>
          <p:spPr>
            <a:xfrm>
              <a:off x="331722" y="5609086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1" name="文字方塊 10">
              <a:extLst>
                <a:ext uri="{FF2B5EF4-FFF2-40B4-BE49-F238E27FC236}">
                  <a16:creationId xmlns:a16="http://schemas.microsoft.com/office/drawing/2014/main" id="{9F5C7AD1-4DC9-1D1F-B682-69DB5D438709}"/>
                </a:ext>
              </a:extLst>
            </p:cNvPr>
            <p:cNvSpPr txBox="1"/>
            <p:nvPr/>
          </p:nvSpPr>
          <p:spPr>
            <a:xfrm>
              <a:off x="9505751" y="6327435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</a:t>
              </a:r>
              <a:endParaRPr lang="zh-TW" altLang="en-US" sz="1600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cxnSp>
          <p:nvCxnSpPr>
            <p:cNvPr id="39" name="直線接點 38">
              <a:extLst>
                <a:ext uri="{FF2B5EF4-FFF2-40B4-BE49-F238E27FC236}">
                  <a16:creationId xmlns:a16="http://schemas.microsoft.com/office/drawing/2014/main" id="{68CEA46D-E69D-BBAE-8FFC-6998FBF88FD8}"/>
                </a:ext>
              </a:extLst>
            </p:cNvPr>
            <p:cNvCxnSpPr/>
            <p:nvPr/>
          </p:nvCxnSpPr>
          <p:spPr>
            <a:xfrm>
              <a:off x="3705726" y="6065317"/>
              <a:ext cx="36576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接點 39">
              <a:extLst>
                <a:ext uri="{FF2B5EF4-FFF2-40B4-BE49-F238E27FC236}">
                  <a16:creationId xmlns:a16="http://schemas.microsoft.com/office/drawing/2014/main" id="{031E1B91-CCDA-5A34-F723-758475D72CD4}"/>
                </a:ext>
              </a:extLst>
            </p:cNvPr>
            <p:cNvCxnSpPr/>
            <p:nvPr/>
          </p:nvCxnSpPr>
          <p:spPr>
            <a:xfrm>
              <a:off x="5475171" y="6063712"/>
              <a:ext cx="36576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接點 40">
              <a:extLst>
                <a:ext uri="{FF2B5EF4-FFF2-40B4-BE49-F238E27FC236}">
                  <a16:creationId xmlns:a16="http://schemas.microsoft.com/office/drawing/2014/main" id="{349B9EB0-E06A-3BCD-FF1E-6671894E7794}"/>
                </a:ext>
              </a:extLst>
            </p:cNvPr>
            <p:cNvCxnSpPr/>
            <p:nvPr/>
          </p:nvCxnSpPr>
          <p:spPr>
            <a:xfrm>
              <a:off x="6002957" y="6062107"/>
              <a:ext cx="36576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接點 41">
              <a:extLst>
                <a:ext uri="{FF2B5EF4-FFF2-40B4-BE49-F238E27FC236}">
                  <a16:creationId xmlns:a16="http://schemas.microsoft.com/office/drawing/2014/main" id="{CC94CC96-6145-4CD6-5F16-13A9483F415B}"/>
                </a:ext>
              </a:extLst>
            </p:cNvPr>
            <p:cNvCxnSpPr/>
            <p:nvPr/>
          </p:nvCxnSpPr>
          <p:spPr>
            <a:xfrm>
              <a:off x="7512518" y="6060503"/>
              <a:ext cx="36576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接點 42">
              <a:extLst>
                <a:ext uri="{FF2B5EF4-FFF2-40B4-BE49-F238E27FC236}">
                  <a16:creationId xmlns:a16="http://schemas.microsoft.com/office/drawing/2014/main" id="{C790C6B0-A9C6-A783-1012-EA2709F2D3B0}"/>
                </a:ext>
              </a:extLst>
            </p:cNvPr>
            <p:cNvCxnSpPr/>
            <p:nvPr/>
          </p:nvCxnSpPr>
          <p:spPr>
            <a:xfrm>
              <a:off x="795689" y="6379742"/>
              <a:ext cx="36576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接點 43">
              <a:extLst>
                <a:ext uri="{FF2B5EF4-FFF2-40B4-BE49-F238E27FC236}">
                  <a16:creationId xmlns:a16="http://schemas.microsoft.com/office/drawing/2014/main" id="{C184DE3F-485D-37BC-AB7F-C2F50560765F}"/>
                </a:ext>
              </a:extLst>
            </p:cNvPr>
            <p:cNvCxnSpPr/>
            <p:nvPr/>
          </p:nvCxnSpPr>
          <p:spPr>
            <a:xfrm>
              <a:off x="1371600" y="6378137"/>
              <a:ext cx="36576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物件 44">
              <a:extLst>
                <a:ext uri="{FF2B5EF4-FFF2-40B4-BE49-F238E27FC236}">
                  <a16:creationId xmlns:a16="http://schemas.microsoft.com/office/drawing/2014/main" id="{2482D670-2061-7E66-54E1-9B80B71E3A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607231"/>
                </p:ext>
              </p:extLst>
            </p:nvPr>
          </p:nvGraphicFramePr>
          <p:xfrm>
            <a:off x="11921824" y="6274462"/>
            <a:ext cx="241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1200" imgH="444240" progId="Equation.DSMT4">
                    <p:embed/>
                  </p:oleObj>
                </mc:Choice>
                <mc:Fallback>
                  <p:oleObj name="Equation" r:id="rId7" imgW="241200" imgH="444240" progId="Equation.DSMT4">
                    <p:embed/>
                    <p:pic>
                      <p:nvPicPr>
                        <p:cNvPr id="45" name="物件 44">
                          <a:extLst>
                            <a:ext uri="{FF2B5EF4-FFF2-40B4-BE49-F238E27FC236}">
                              <a16:creationId xmlns:a16="http://schemas.microsoft.com/office/drawing/2014/main" id="{2482D670-2061-7E66-54E1-9B80B71E3A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921824" y="6274462"/>
                          <a:ext cx="2413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7" name="圖片 46">
              <a:extLst>
                <a:ext uri="{FF2B5EF4-FFF2-40B4-BE49-F238E27FC236}">
                  <a16:creationId xmlns:a16="http://schemas.microsoft.com/office/drawing/2014/main" id="{B5731C46-31A8-50E8-0E6C-C4EDF46C40F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821895" y="6149049"/>
              <a:ext cx="2228850" cy="523875"/>
            </a:xfrm>
            <a:prstGeom prst="rect">
              <a:avLst/>
            </a:prstGeom>
          </p:spPr>
        </p:pic>
      </p:grpSp>
      <p:pic>
        <p:nvPicPr>
          <p:cNvPr id="19" name="圖片 18">
            <a:extLst>
              <a:ext uri="{FF2B5EF4-FFF2-40B4-BE49-F238E27FC236}">
                <a16:creationId xmlns:a16="http://schemas.microsoft.com/office/drawing/2014/main" id="{29C129BC-CFF4-FD7E-F674-9960FD10F24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318724" y="5158242"/>
            <a:ext cx="723750" cy="720000"/>
          </a:xfrm>
          <a:prstGeom prst="rect">
            <a:avLst/>
          </a:prstGeom>
        </p:spPr>
      </p:pic>
      <p:sp>
        <p:nvSpPr>
          <p:cNvPr id="20" name="文字方塊 3">
            <a:extLst>
              <a:ext uri="{FF2B5EF4-FFF2-40B4-BE49-F238E27FC236}">
                <a16:creationId xmlns:a16="http://schemas.microsoft.com/office/drawing/2014/main" id="{CF0B1CEC-1F29-584D-428C-E9D58AEFC209}"/>
              </a:ext>
            </a:extLst>
          </p:cNvPr>
          <p:cNvSpPr txBox="1"/>
          <p:nvPr/>
        </p:nvSpPr>
        <p:spPr>
          <a:xfrm>
            <a:off x="11096399" y="4897912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1922349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88</TotalTime>
  <Words>138</Words>
  <Application>Microsoft Office PowerPoint</Application>
  <PresentationFormat>寬螢幕</PresentationFormat>
  <Paragraphs>9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繩子重疊的連比長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22</cp:revision>
  <dcterms:created xsi:type="dcterms:W3CDTF">2015-07-26T15:18:38Z</dcterms:created>
  <dcterms:modified xsi:type="dcterms:W3CDTF">2024-01-16T23:38:31Z</dcterms:modified>
</cp:coreProperties>
</file>